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49D441" w14:textId="62C78B0B" w:rsidR="0089685E" w:rsidRDefault="003E215F" w:rsidP="00A0451E">
      <w:pPr>
        <w:pStyle w:val="1"/>
        <w:ind w:firstLine="643"/>
      </w:pPr>
      <w:r>
        <w:rPr>
          <w:rFonts w:hint="eastAsia"/>
        </w:rPr>
        <w:t>论文标题</w:t>
      </w:r>
    </w:p>
    <w:p w14:paraId="02A7CB25" w14:textId="14F491B1" w:rsidR="00650AD1" w:rsidRDefault="003B050E" w:rsidP="00703335">
      <w:pPr>
        <w:pStyle w:val="2"/>
        <w:numPr>
          <w:ilvl w:val="0"/>
          <w:numId w:val="1"/>
        </w:numPr>
      </w:pPr>
      <w:r>
        <w:rPr>
          <w:rFonts w:hint="eastAsia"/>
        </w:rPr>
        <w:t>问题重述</w:t>
      </w:r>
    </w:p>
    <w:p w14:paraId="7C6DA234" w14:textId="65F76DEF" w:rsidR="00703335" w:rsidRDefault="000B797E" w:rsidP="000459C2">
      <w:pPr>
        <w:pStyle w:val="3"/>
        <w:numPr>
          <w:ilvl w:val="1"/>
          <w:numId w:val="2"/>
        </w:numPr>
        <w:spacing w:before="156"/>
      </w:pPr>
      <w:r>
        <w:rPr>
          <w:rFonts w:hint="eastAsia"/>
        </w:rPr>
        <w:t>问题背景</w:t>
      </w:r>
    </w:p>
    <w:p w14:paraId="04CDCB28" w14:textId="77777777" w:rsidR="000459C2" w:rsidRDefault="000459C2" w:rsidP="000459C2">
      <w:pPr>
        <w:ind w:firstLine="420"/>
      </w:pPr>
    </w:p>
    <w:p w14:paraId="7CAA979F" w14:textId="4624FE0B" w:rsidR="000459C2" w:rsidRDefault="00E84EC0" w:rsidP="00E2731D">
      <w:pPr>
        <w:pStyle w:val="3"/>
        <w:spacing w:before="156"/>
      </w:pPr>
      <w:r>
        <w:rPr>
          <w:rFonts w:hint="eastAsia"/>
        </w:rPr>
        <w:t>1</w:t>
      </w:r>
      <w:r>
        <w:t xml:space="preserve">.2 </w:t>
      </w:r>
      <w:r w:rsidR="0007568E">
        <w:rPr>
          <w:rFonts w:hint="eastAsia"/>
        </w:rPr>
        <w:t>问题提出</w:t>
      </w:r>
    </w:p>
    <w:p w14:paraId="676A2755" w14:textId="2EC202BE" w:rsidR="00CC6588" w:rsidRDefault="00BB3A4F" w:rsidP="00596661">
      <w:pPr>
        <w:pStyle w:val="4"/>
        <w:ind w:firstLine="422"/>
      </w:pPr>
      <w:r>
        <w:rPr>
          <w:rFonts w:hint="eastAsia"/>
        </w:rPr>
        <w:t>1</w:t>
      </w:r>
      <w:r>
        <w:t xml:space="preserve">.2.1 </w:t>
      </w:r>
      <w:r w:rsidR="00A90A63">
        <w:rPr>
          <w:rFonts w:hint="eastAsia"/>
        </w:rPr>
        <w:t>问题一</w:t>
      </w:r>
    </w:p>
    <w:p w14:paraId="1C98D8EB" w14:textId="463C38FE" w:rsidR="00C125F2" w:rsidRDefault="00C125F2" w:rsidP="00C125F2">
      <w:pPr>
        <w:ind w:firstLine="420"/>
      </w:pPr>
      <w:r>
        <w:rPr>
          <w:rFonts w:hint="eastAsia"/>
        </w:rPr>
        <w:t>依据原题可知，问题</w:t>
      </w:r>
      <w:r w:rsidR="00255BB7">
        <w:rPr>
          <w:rFonts w:hint="eastAsia"/>
        </w:rPr>
        <w:t>一</w:t>
      </w:r>
      <w:r>
        <w:rPr>
          <w:rFonts w:hint="eastAsia"/>
        </w:rPr>
        <w:t>需要</w:t>
      </w:r>
      <w:r w:rsidR="001507A0">
        <w:rPr>
          <w:rFonts w:hint="eastAsia"/>
        </w:rPr>
        <w:t>对</w:t>
      </w:r>
      <w:r>
        <w:rPr>
          <w:rFonts w:hint="eastAsia"/>
        </w:rPr>
        <w:t>区域碳排放量以及经济、人口、能源消费量</w:t>
      </w:r>
      <w:r w:rsidR="00EF7B7E">
        <w:rPr>
          <w:rFonts w:hint="eastAsia"/>
        </w:rPr>
        <w:t>进行现状分析</w:t>
      </w:r>
      <w:r>
        <w:rPr>
          <w:rFonts w:hint="eastAsia"/>
        </w:rPr>
        <w:t>，</w:t>
      </w:r>
      <w:r w:rsidR="00D63B38">
        <w:rPr>
          <w:rFonts w:hint="eastAsia"/>
        </w:rPr>
        <w:t>分析内容需包含</w:t>
      </w:r>
      <w:r w:rsidR="000405FC">
        <w:rPr>
          <w:rFonts w:hint="eastAsia"/>
        </w:rPr>
        <w:t>三个部分</w:t>
      </w:r>
      <w:r>
        <w:rPr>
          <w:rFonts w:hint="eastAsia"/>
        </w:rPr>
        <w:t>：</w:t>
      </w:r>
    </w:p>
    <w:p w14:paraId="60A229DE" w14:textId="3E9D46A2" w:rsidR="000B2CFB" w:rsidRDefault="001D02D5" w:rsidP="00A921EE">
      <w:pPr>
        <w:pStyle w:val="ab"/>
        <w:numPr>
          <w:ilvl w:val="0"/>
          <w:numId w:val="3"/>
        </w:numPr>
        <w:ind w:firstLineChars="0"/>
      </w:pPr>
      <w:r>
        <w:rPr>
          <w:rFonts w:hint="eastAsia"/>
        </w:rPr>
        <w:t>建立描述该区域</w:t>
      </w:r>
      <w:r w:rsidR="00C4653D">
        <w:rPr>
          <w:rFonts w:hint="eastAsia"/>
        </w:rPr>
        <w:t>和各部门碳排放状况的指标</w:t>
      </w:r>
      <w:r w:rsidR="008F0FEA">
        <w:rPr>
          <w:rFonts w:hint="eastAsia"/>
        </w:rPr>
        <w:t>和指标体系</w:t>
      </w:r>
      <w:r w:rsidR="008B3603">
        <w:rPr>
          <w:rFonts w:hint="eastAsia"/>
        </w:rPr>
        <w:t>；</w:t>
      </w:r>
    </w:p>
    <w:p w14:paraId="0C8B734F" w14:textId="161B04F8" w:rsidR="00A921EE" w:rsidRDefault="00B87D4C" w:rsidP="00A921EE">
      <w:pPr>
        <w:pStyle w:val="ab"/>
        <w:numPr>
          <w:ilvl w:val="0"/>
          <w:numId w:val="3"/>
        </w:numPr>
        <w:ind w:firstLineChars="0"/>
      </w:pPr>
      <w:r>
        <w:rPr>
          <w:rFonts w:hint="eastAsia"/>
        </w:rPr>
        <w:t>分析</w:t>
      </w:r>
      <w:r w:rsidR="007D198B">
        <w:rPr>
          <w:rFonts w:hint="eastAsia"/>
        </w:rPr>
        <w:t>碳排放</w:t>
      </w:r>
      <w:r w:rsidR="00BF3F04">
        <w:rPr>
          <w:rFonts w:hint="eastAsia"/>
        </w:rPr>
        <w:t>量的状况</w:t>
      </w:r>
      <w:r w:rsidR="0069116F">
        <w:rPr>
          <w:rFonts w:hint="eastAsia"/>
        </w:rPr>
        <w:t>、</w:t>
      </w:r>
      <w:r w:rsidR="00496D0D">
        <w:rPr>
          <w:rFonts w:hint="eastAsia"/>
        </w:rPr>
        <w:t>碳排放的影响因素</w:t>
      </w:r>
      <w:r w:rsidR="00EF2FDB">
        <w:rPr>
          <w:rFonts w:hint="eastAsia"/>
        </w:rPr>
        <w:t>以及</w:t>
      </w:r>
      <w:r w:rsidR="00F0470F">
        <w:rPr>
          <w:rFonts w:hint="eastAsia"/>
        </w:rPr>
        <w:t>实现</w:t>
      </w:r>
      <w:r w:rsidR="00504D3C">
        <w:rPr>
          <w:rFonts w:hint="eastAsia"/>
        </w:rPr>
        <w:t>双碳</w:t>
      </w:r>
      <w:r w:rsidR="004E6360">
        <w:rPr>
          <w:rFonts w:hint="eastAsia"/>
        </w:rPr>
        <w:t>目标的挑战</w:t>
      </w:r>
      <w:r w:rsidR="00661548">
        <w:rPr>
          <w:rFonts w:hint="eastAsia"/>
        </w:rPr>
        <w:t>；</w:t>
      </w:r>
    </w:p>
    <w:p w14:paraId="541CF2ED" w14:textId="67DE2D71" w:rsidR="001C2171" w:rsidRPr="000E5279" w:rsidRDefault="00502420" w:rsidP="00A921EE">
      <w:pPr>
        <w:pStyle w:val="ab"/>
        <w:numPr>
          <w:ilvl w:val="0"/>
          <w:numId w:val="3"/>
        </w:numPr>
        <w:ind w:firstLineChars="0"/>
      </w:pPr>
      <w:r>
        <w:rPr>
          <w:rFonts w:hint="eastAsia"/>
        </w:rPr>
        <w:t>建立</w:t>
      </w:r>
      <w:r w:rsidR="00CF74A5">
        <w:rPr>
          <w:rFonts w:hint="eastAsia"/>
        </w:rPr>
        <w:t>各指标</w:t>
      </w:r>
      <w:r w:rsidR="008C4E95">
        <w:rPr>
          <w:rFonts w:hint="eastAsia"/>
        </w:rPr>
        <w:t>之间的关联</w:t>
      </w:r>
      <w:r w:rsidR="005D2BBE">
        <w:rPr>
          <w:rFonts w:hint="eastAsia"/>
        </w:rPr>
        <w:t>模型</w:t>
      </w:r>
      <w:r w:rsidR="00765E24">
        <w:rPr>
          <w:rFonts w:hint="eastAsia"/>
        </w:rPr>
        <w:t>。</w:t>
      </w:r>
    </w:p>
    <w:p w14:paraId="0424CA7B" w14:textId="2EB075B7" w:rsidR="000B2CFB" w:rsidRDefault="00596661" w:rsidP="00596661">
      <w:pPr>
        <w:pStyle w:val="4"/>
        <w:ind w:firstLine="422"/>
      </w:pPr>
      <w:r>
        <w:rPr>
          <w:rFonts w:hint="eastAsia"/>
        </w:rPr>
        <w:t>1</w:t>
      </w:r>
      <w:r>
        <w:t xml:space="preserve">.2.2 </w:t>
      </w:r>
      <w:r w:rsidR="00E64228">
        <w:rPr>
          <w:rFonts w:hint="eastAsia"/>
        </w:rPr>
        <w:t>问题二</w:t>
      </w:r>
    </w:p>
    <w:p w14:paraId="351982F7" w14:textId="575B941F" w:rsidR="002C0293" w:rsidRDefault="004C2A0C" w:rsidP="002C0293">
      <w:pPr>
        <w:ind w:firstLine="420"/>
      </w:pPr>
      <w:r>
        <w:rPr>
          <w:rFonts w:hint="eastAsia"/>
        </w:rPr>
        <w:t>依据原题可知</w:t>
      </w:r>
      <w:r w:rsidR="000A5592">
        <w:rPr>
          <w:rFonts w:hint="eastAsia"/>
        </w:rPr>
        <w:t>，问题二需要建立区域碳排放量以及经济、人口、能源消费量的预测模型，由此可以进一步细化成两个小问：</w:t>
      </w:r>
    </w:p>
    <w:p w14:paraId="2C146438" w14:textId="7433627F" w:rsidR="000A5592" w:rsidRDefault="000A5592" w:rsidP="002C0293">
      <w:pPr>
        <w:ind w:firstLine="420"/>
      </w:pPr>
      <w:r>
        <w:rPr>
          <w:rFonts w:hint="eastAsia"/>
        </w:rPr>
        <w:t>1</w:t>
      </w:r>
      <w:r>
        <w:rPr>
          <w:rFonts w:hint="eastAsia"/>
        </w:rPr>
        <w:t>）</w:t>
      </w:r>
      <w:r w:rsidR="00AD7D73">
        <w:rPr>
          <w:rFonts w:hint="eastAsia"/>
        </w:rPr>
        <w:t>基于人口与经济变化</w:t>
      </w:r>
      <w:r w:rsidR="00992510">
        <w:rPr>
          <w:rFonts w:hint="eastAsia"/>
        </w:rPr>
        <w:t>，建立</w:t>
      </w:r>
      <w:r w:rsidR="003127FB">
        <w:rPr>
          <w:rFonts w:hint="eastAsia"/>
        </w:rPr>
        <w:t>一个能源消费量的预测模型</w:t>
      </w:r>
      <w:r w:rsidR="00821147">
        <w:rPr>
          <w:rFonts w:hint="eastAsia"/>
        </w:rPr>
        <w:t>；</w:t>
      </w:r>
    </w:p>
    <w:p w14:paraId="1A2A5789" w14:textId="05B9DDA6" w:rsidR="00C76FC5" w:rsidRPr="00C76FC5" w:rsidRDefault="00C76FC5" w:rsidP="002C0293">
      <w:pPr>
        <w:ind w:firstLine="420"/>
      </w:pPr>
      <w:r>
        <w:t>2</w:t>
      </w:r>
      <w:r>
        <w:rPr>
          <w:rFonts w:hint="eastAsia"/>
        </w:rPr>
        <w:t>）</w:t>
      </w:r>
      <w:r w:rsidR="008A1906">
        <w:rPr>
          <w:rFonts w:hint="eastAsia"/>
        </w:rPr>
        <w:t>建立</w:t>
      </w:r>
      <w:r w:rsidR="008D5357">
        <w:rPr>
          <w:rFonts w:hint="eastAsia"/>
        </w:rPr>
        <w:t>一个与人口、</w:t>
      </w:r>
      <w:r w:rsidR="00C54C5C">
        <w:rPr>
          <w:rFonts w:hint="eastAsia"/>
        </w:rPr>
        <w:t>G</w:t>
      </w:r>
      <w:r w:rsidR="00C54C5C">
        <w:t>DP</w:t>
      </w:r>
      <w:r w:rsidR="00C54C5C">
        <w:rPr>
          <w:rFonts w:hint="eastAsia"/>
        </w:rPr>
        <w:t>、</w:t>
      </w:r>
      <w:r w:rsidR="009E627C">
        <w:rPr>
          <w:rFonts w:hint="eastAsia"/>
        </w:rPr>
        <w:t>能源消费量</w:t>
      </w:r>
      <w:r w:rsidR="00DF7133">
        <w:rPr>
          <w:rFonts w:hint="eastAsia"/>
        </w:rPr>
        <w:t>、</w:t>
      </w:r>
      <w:r w:rsidR="0054218C">
        <w:rPr>
          <w:rFonts w:hint="eastAsia"/>
        </w:rPr>
        <w:t>能源消费以及供应部分相关联的区域</w:t>
      </w:r>
      <w:r w:rsidR="00D46475">
        <w:rPr>
          <w:rFonts w:hint="eastAsia"/>
        </w:rPr>
        <w:t>碳排放量</w:t>
      </w:r>
      <w:r w:rsidR="0017516D">
        <w:rPr>
          <w:rFonts w:hint="eastAsia"/>
        </w:rPr>
        <w:t>预测模型</w:t>
      </w:r>
      <w:r w:rsidR="00F664BD">
        <w:rPr>
          <w:rFonts w:hint="eastAsia"/>
        </w:rPr>
        <w:t>。</w:t>
      </w:r>
    </w:p>
    <w:p w14:paraId="5B116ED7" w14:textId="77777777" w:rsidR="00703335" w:rsidRPr="00703335" w:rsidRDefault="00703335" w:rsidP="00703335">
      <w:pPr>
        <w:ind w:firstLine="420"/>
      </w:pPr>
    </w:p>
    <w:p w14:paraId="113D5693" w14:textId="56A7F29D" w:rsidR="00650AD1" w:rsidRDefault="00021789" w:rsidP="000E0829">
      <w:pPr>
        <w:pStyle w:val="2"/>
        <w:numPr>
          <w:ilvl w:val="0"/>
          <w:numId w:val="1"/>
        </w:numPr>
      </w:pPr>
      <w:r>
        <w:rPr>
          <w:rFonts w:hint="eastAsia"/>
        </w:rPr>
        <w:t>问题分析</w:t>
      </w:r>
    </w:p>
    <w:p w14:paraId="1463BEBF" w14:textId="59205182" w:rsidR="00AC0969" w:rsidRPr="00C178EB" w:rsidRDefault="003E513E" w:rsidP="00C178EB">
      <w:pPr>
        <w:pStyle w:val="3"/>
        <w:spacing w:before="156"/>
      </w:pPr>
      <w:r>
        <w:rPr>
          <w:rFonts w:hint="eastAsia"/>
        </w:rPr>
        <w:t>2</w:t>
      </w:r>
      <w:r>
        <w:t xml:space="preserve">.1 </w:t>
      </w:r>
      <w:r w:rsidR="006D50AA">
        <w:rPr>
          <w:rFonts w:hint="eastAsia"/>
        </w:rPr>
        <w:t>问题一分析</w:t>
      </w:r>
    </w:p>
    <w:p w14:paraId="08598631" w14:textId="77777777" w:rsidR="00B15988" w:rsidRPr="00B15988" w:rsidRDefault="00B15988" w:rsidP="00C20325">
      <w:pPr>
        <w:ind w:firstLine="420"/>
      </w:pPr>
    </w:p>
    <w:p w14:paraId="3E0C8983" w14:textId="62345CC6" w:rsidR="00CD445E" w:rsidRPr="00C5444B" w:rsidRDefault="00AC0969" w:rsidP="00C178EB">
      <w:pPr>
        <w:pStyle w:val="3"/>
        <w:spacing w:before="156"/>
      </w:pPr>
      <w:r>
        <w:rPr>
          <w:rFonts w:hint="eastAsia"/>
        </w:rPr>
        <w:t>2</w:t>
      </w:r>
      <w:r>
        <w:t>.2</w:t>
      </w:r>
      <w:r w:rsidR="000A119E">
        <w:t xml:space="preserve"> </w:t>
      </w:r>
      <w:r w:rsidR="000A119E">
        <w:rPr>
          <w:rFonts w:hint="eastAsia"/>
        </w:rPr>
        <w:t>问题</w:t>
      </w:r>
      <w:r w:rsidR="003B65CF">
        <w:rPr>
          <w:rFonts w:hint="eastAsia"/>
        </w:rPr>
        <w:t>二分析</w:t>
      </w:r>
    </w:p>
    <w:p w14:paraId="67D7053E" w14:textId="41B88B99" w:rsidR="000E0829" w:rsidRDefault="00126B9A" w:rsidP="00C20325">
      <w:pPr>
        <w:ind w:firstLine="420"/>
      </w:pPr>
      <w:r>
        <w:rPr>
          <w:rFonts w:hint="eastAsia"/>
        </w:rPr>
        <w:t>问题二分为两个部分，第一个部分是进行区域能源消费量的预测，第二部分是进行区域碳排放量的预测的，其中其一部分是第二部分预测的前提与基础</w:t>
      </w:r>
      <w:r w:rsidR="00F72435">
        <w:rPr>
          <w:rFonts w:hint="eastAsia"/>
        </w:rPr>
        <w:t>：</w:t>
      </w:r>
    </w:p>
    <w:p w14:paraId="51FCC7FF" w14:textId="0029350D" w:rsidR="00F72435" w:rsidRDefault="00C178EB" w:rsidP="00C178EB">
      <w:pPr>
        <w:pStyle w:val="4"/>
        <w:ind w:firstLine="422"/>
      </w:pPr>
      <w:r>
        <w:rPr>
          <w:rFonts w:hint="eastAsia"/>
        </w:rPr>
        <w:t>2</w:t>
      </w:r>
      <w:r>
        <w:t xml:space="preserve">.2.1 </w:t>
      </w:r>
      <w:r>
        <w:rPr>
          <w:rFonts w:hint="eastAsia"/>
        </w:rPr>
        <w:t>区域</w:t>
      </w:r>
      <w:r w:rsidR="00894DE1">
        <w:rPr>
          <w:rFonts w:hint="eastAsia"/>
        </w:rPr>
        <w:t>能源消费量预测</w:t>
      </w:r>
    </w:p>
    <w:p w14:paraId="12ED2BAC" w14:textId="0E12F955" w:rsidR="00C20325" w:rsidRDefault="00602658" w:rsidP="00C20325">
      <w:pPr>
        <w:ind w:firstLine="420"/>
      </w:pPr>
      <w:r>
        <w:rPr>
          <w:rFonts w:hint="eastAsia"/>
        </w:rPr>
        <w:t>由题意可知需要基于区域的人口与经济变化进而对区域能源消费量进行预测，因此首先对区域人口建立</w:t>
      </w:r>
      <w:r>
        <w:rPr>
          <w:rFonts w:hint="eastAsia"/>
        </w:rPr>
        <w:t>Lo</w:t>
      </w:r>
      <w:r>
        <w:t>gistic</w:t>
      </w:r>
      <w:r>
        <w:rPr>
          <w:rFonts w:hint="eastAsia"/>
        </w:rPr>
        <w:t>人口增长模型</w:t>
      </w:r>
      <w:r w:rsidR="00696847">
        <w:rPr>
          <w:rFonts w:hint="eastAsia"/>
        </w:rPr>
        <w:t>以及</w:t>
      </w:r>
      <w:r>
        <w:rPr>
          <w:rFonts w:hint="eastAsia"/>
        </w:rPr>
        <w:t>对区域经济（地区生产总值）</w:t>
      </w:r>
      <w:r w:rsidR="00025AC0">
        <w:rPr>
          <w:rFonts w:hint="eastAsia"/>
        </w:rPr>
        <w:t>建立时间序列预测模型（</w:t>
      </w:r>
      <w:r w:rsidR="00025AC0">
        <w:rPr>
          <w:rFonts w:hint="eastAsia"/>
        </w:rPr>
        <w:t>A</w:t>
      </w:r>
      <w:r w:rsidR="00025AC0">
        <w:t>RI</w:t>
      </w:r>
      <w:r w:rsidR="00696847">
        <w:t>MA</w:t>
      </w:r>
      <w:r w:rsidR="00025AC0">
        <w:rPr>
          <w:rFonts w:hint="eastAsia"/>
        </w:rPr>
        <w:t>）</w:t>
      </w:r>
      <w:r w:rsidR="00696847">
        <w:rPr>
          <w:rFonts w:hint="eastAsia"/>
        </w:rPr>
        <w:t>模型，分别预测出区域的人口与经济变化。基于人口与经济变化预测结果</w:t>
      </w:r>
      <w:r w:rsidR="00297944">
        <w:rPr>
          <w:rFonts w:hint="eastAsia"/>
        </w:rPr>
        <w:t>进行岭回归</w:t>
      </w:r>
      <w:r w:rsidR="00926466">
        <w:rPr>
          <w:rFonts w:hint="eastAsia"/>
        </w:rPr>
        <w:t>（相关分析存在多重共线性问题）</w:t>
      </w:r>
      <w:r w:rsidR="00297944">
        <w:rPr>
          <w:rFonts w:hint="eastAsia"/>
        </w:rPr>
        <w:t>预测出区域的</w:t>
      </w:r>
      <w:r w:rsidR="00BF2AFF">
        <w:rPr>
          <w:rFonts w:hint="eastAsia"/>
        </w:rPr>
        <w:t>能源消耗量</w:t>
      </w:r>
      <w:r w:rsidR="00B47440">
        <w:rPr>
          <w:rFonts w:hint="eastAsia"/>
        </w:rPr>
        <w:t>。</w:t>
      </w:r>
    </w:p>
    <w:p w14:paraId="0FBE2537" w14:textId="26F3EE90" w:rsidR="00B47440" w:rsidRDefault="00B47440" w:rsidP="00B47440">
      <w:pPr>
        <w:pStyle w:val="4"/>
        <w:ind w:firstLine="422"/>
      </w:pPr>
      <w:r>
        <w:rPr>
          <w:rFonts w:hint="eastAsia"/>
        </w:rPr>
        <w:t>2</w:t>
      </w:r>
      <w:r>
        <w:t xml:space="preserve">.2.2 </w:t>
      </w:r>
      <w:r w:rsidR="00F8543E">
        <w:rPr>
          <w:rFonts w:hint="eastAsia"/>
        </w:rPr>
        <w:t>区域碳排放量预测</w:t>
      </w:r>
    </w:p>
    <w:p w14:paraId="50ABC345" w14:textId="40C82636" w:rsidR="00F8543E" w:rsidRPr="00F8543E" w:rsidRDefault="0088341D" w:rsidP="00F8543E">
      <w:pPr>
        <w:ind w:firstLine="420"/>
      </w:pPr>
      <w:r>
        <w:rPr>
          <w:rFonts w:hint="eastAsia"/>
        </w:rPr>
        <w:t>该</w:t>
      </w:r>
      <w:r w:rsidR="00BC7DB2">
        <w:rPr>
          <w:rFonts w:hint="eastAsia"/>
        </w:rPr>
        <w:t>小问基本思路同第一问相似，但需要进行</w:t>
      </w:r>
      <w:r w:rsidR="00E62C4A">
        <w:rPr>
          <w:rFonts w:hint="eastAsia"/>
        </w:rPr>
        <w:t>细化</w:t>
      </w:r>
      <w:r w:rsidR="00BC7DB2">
        <w:rPr>
          <w:rFonts w:hint="eastAsia"/>
        </w:rPr>
        <w:t>，</w:t>
      </w:r>
      <w:r w:rsidR="00E62C4A">
        <w:rPr>
          <w:rFonts w:hint="eastAsia"/>
        </w:rPr>
        <w:t>即</w:t>
      </w:r>
      <w:r w:rsidR="00BC7DB2">
        <w:rPr>
          <w:rFonts w:hint="eastAsia"/>
        </w:rPr>
        <w:t>针对不同部门</w:t>
      </w:r>
      <w:r w:rsidR="00E62C4A">
        <w:rPr>
          <w:rFonts w:hint="eastAsia"/>
        </w:rPr>
        <w:t>及其对应的能源消耗品种分别进行碳排放量预测。</w:t>
      </w:r>
      <w:r w:rsidR="005A0C89">
        <w:rPr>
          <w:rFonts w:hint="eastAsia"/>
        </w:rPr>
        <w:t>首先需要</w:t>
      </w:r>
      <w:r w:rsidR="00A242B2">
        <w:rPr>
          <w:rFonts w:hint="eastAsia"/>
        </w:rPr>
        <w:t>利用</w:t>
      </w:r>
      <w:r w:rsidR="00097478">
        <w:rPr>
          <w:rFonts w:hint="eastAsia"/>
        </w:rPr>
        <w:t>表格提供的</w:t>
      </w:r>
      <w:r w:rsidR="00A242B2">
        <w:rPr>
          <w:rFonts w:hint="eastAsia"/>
        </w:rPr>
        <w:t>区域各部门的增加值变化量进行预测</w:t>
      </w:r>
      <w:r w:rsidR="00A242B2">
        <w:rPr>
          <w:rFonts w:hint="eastAsia"/>
        </w:rPr>
        <w:t>2</w:t>
      </w:r>
      <w:r w:rsidR="00A242B2">
        <w:t>021~2060</w:t>
      </w:r>
      <w:r w:rsidR="00A242B2">
        <w:rPr>
          <w:rFonts w:hint="eastAsia"/>
        </w:rPr>
        <w:t>年的各部门的增加值</w:t>
      </w:r>
      <w:r w:rsidR="00A865D2">
        <w:rPr>
          <w:rFonts w:hint="eastAsia"/>
        </w:rPr>
        <w:t>(</w:t>
      </w:r>
      <w:r w:rsidR="005166AB">
        <w:rPr>
          <w:rFonts w:hint="eastAsia"/>
        </w:rPr>
        <w:t>短期</w:t>
      </w:r>
      <w:r w:rsidR="00A052EE">
        <w:rPr>
          <w:rFonts w:hint="eastAsia"/>
        </w:rPr>
        <w:t>灰色预测</w:t>
      </w:r>
      <w:r w:rsidR="00A052EE">
        <w:rPr>
          <w:rFonts w:hint="eastAsia"/>
        </w:rPr>
        <w:t>+</w:t>
      </w:r>
      <w:r w:rsidR="000D749C">
        <w:rPr>
          <w:rFonts w:hint="eastAsia"/>
        </w:rPr>
        <w:t>长期</w:t>
      </w:r>
      <w:r w:rsidR="008708C4">
        <w:rPr>
          <w:rFonts w:hint="eastAsia"/>
        </w:rPr>
        <w:t>A</w:t>
      </w:r>
      <w:r w:rsidR="008708C4">
        <w:t>RIMA</w:t>
      </w:r>
      <w:r w:rsidR="00A052EE">
        <w:rPr>
          <w:rFonts w:hint="eastAsia"/>
        </w:rPr>
        <w:t>预测</w:t>
      </w:r>
      <w:r w:rsidR="00A865D2">
        <w:t>)</w:t>
      </w:r>
      <w:r w:rsidR="00BC3476">
        <w:rPr>
          <w:rFonts w:hint="eastAsia"/>
        </w:rPr>
        <w:t>，进而结合第一问预测出的人口进行回归预测出各部门的</w:t>
      </w:r>
      <w:r w:rsidR="00E9656C">
        <w:rPr>
          <w:rFonts w:hint="eastAsia"/>
        </w:rPr>
        <w:t>能源消耗量</w:t>
      </w:r>
      <w:r w:rsidR="00F7258A">
        <w:rPr>
          <w:rFonts w:hint="eastAsia"/>
        </w:rPr>
        <w:t>，其中能源部门需要进一步细化预测出能源消耗中发电、供热、其他转换以及损失这四部分的分量</w:t>
      </w:r>
      <w:r w:rsidR="00334A3A">
        <w:rPr>
          <w:rFonts w:hint="eastAsia"/>
        </w:rPr>
        <w:t>。</w:t>
      </w:r>
      <w:r w:rsidR="00A865D2">
        <w:rPr>
          <w:rFonts w:hint="eastAsia"/>
        </w:rPr>
        <w:t>第二步是预测</w:t>
      </w:r>
      <w:r w:rsidR="00E33667">
        <w:rPr>
          <w:rFonts w:hint="eastAsia"/>
        </w:rPr>
        <w:t>各部门能源消费品种的结构</w:t>
      </w:r>
      <w:r w:rsidR="00D82942">
        <w:rPr>
          <w:rFonts w:hint="eastAsia"/>
        </w:rPr>
        <w:t>，</w:t>
      </w:r>
      <w:r w:rsidR="00AF1D59">
        <w:rPr>
          <w:rFonts w:hint="eastAsia"/>
        </w:rPr>
        <w:t>根据</w:t>
      </w:r>
      <w:r w:rsidR="00AF1D59">
        <w:rPr>
          <w:rFonts w:hint="eastAsia"/>
        </w:rPr>
        <w:t>2</w:t>
      </w:r>
      <w:r w:rsidR="00AF1D59">
        <w:t>010~2020</w:t>
      </w:r>
      <w:r w:rsidR="00AF1D59">
        <w:rPr>
          <w:rFonts w:hint="eastAsia"/>
        </w:rPr>
        <w:t>年间的各部门能源消费品种比例进行短期灰色预测</w:t>
      </w:r>
      <w:r w:rsidR="00AF1D59">
        <w:t>+</w:t>
      </w:r>
      <w:r w:rsidR="00AF1D59">
        <w:rPr>
          <w:rFonts w:hint="eastAsia"/>
        </w:rPr>
        <w:t>长期</w:t>
      </w:r>
      <w:r w:rsidR="008708C4">
        <w:rPr>
          <w:rFonts w:hint="eastAsia"/>
        </w:rPr>
        <w:t>A</w:t>
      </w:r>
      <w:r w:rsidR="008708C4">
        <w:t>RIMA</w:t>
      </w:r>
      <w:r w:rsidR="009C4990">
        <w:rPr>
          <w:rFonts w:hint="eastAsia"/>
        </w:rPr>
        <w:t>预测</w:t>
      </w:r>
      <w:r w:rsidR="00795698">
        <w:rPr>
          <w:rFonts w:hint="eastAsia"/>
        </w:rPr>
        <w:t>得到</w:t>
      </w:r>
      <w:r w:rsidR="00795698">
        <w:rPr>
          <w:rFonts w:hint="eastAsia"/>
        </w:rPr>
        <w:t>2</w:t>
      </w:r>
      <w:r w:rsidR="00795698">
        <w:t>021~2060</w:t>
      </w:r>
      <w:r w:rsidR="00795698">
        <w:rPr>
          <w:rFonts w:hint="eastAsia"/>
        </w:rPr>
        <w:t>年间的各部门能源消费品种结构</w:t>
      </w:r>
      <w:r w:rsidR="00730AE5">
        <w:rPr>
          <w:rFonts w:hint="eastAsia"/>
        </w:rPr>
        <w:t>，进而结合各部门能源消费量预测出各部门多对应各种能源的消费量。</w:t>
      </w:r>
      <w:r w:rsidR="00817DFB">
        <w:rPr>
          <w:rFonts w:hint="eastAsia"/>
        </w:rPr>
        <w:t>第三步是对各部门的各种能源碳排放因子预</w:t>
      </w:r>
      <w:r w:rsidR="00817DFB">
        <w:rPr>
          <w:rFonts w:hint="eastAsia"/>
        </w:rPr>
        <w:lastRenderedPageBreak/>
        <w:t>测</w:t>
      </w:r>
      <w:r w:rsidR="00A95218">
        <w:rPr>
          <w:rFonts w:hint="eastAsia"/>
        </w:rPr>
        <w:t>。利用第二步中预测的各部门的能源消费品种结构预测比例分别对各部门每种碳排放因子进行</w:t>
      </w:r>
      <w:r w:rsidR="00083D6C">
        <w:rPr>
          <w:rFonts w:hint="eastAsia"/>
        </w:rPr>
        <w:t>岭回归预测</w:t>
      </w:r>
      <w:r w:rsidR="00A718EA">
        <w:rPr>
          <w:rFonts w:hint="eastAsia"/>
        </w:rPr>
        <w:t>，以体现消费品种结构变化</w:t>
      </w:r>
      <w:r w:rsidR="004A7E04">
        <w:rPr>
          <w:rFonts w:hint="eastAsia"/>
        </w:rPr>
        <w:t>对区域碳排放因子影响</w:t>
      </w:r>
      <w:r w:rsidR="00256747">
        <w:rPr>
          <w:rFonts w:hint="eastAsia"/>
        </w:rPr>
        <w:t>。</w:t>
      </w:r>
      <w:r w:rsidR="0014213F">
        <w:rPr>
          <w:rFonts w:hint="eastAsia"/>
        </w:rPr>
        <w:t>最后</w:t>
      </w:r>
      <w:r w:rsidR="00FB0F3D">
        <w:rPr>
          <w:rFonts w:hint="eastAsia"/>
        </w:rPr>
        <w:t>将第二部得到的各部门各种能源消耗量与第三步</w:t>
      </w:r>
      <w:r w:rsidR="008C20FC">
        <w:rPr>
          <w:rFonts w:hint="eastAsia"/>
        </w:rPr>
        <w:t>各部门各种能源的碳排放因子相乘，计算得到</w:t>
      </w:r>
      <w:r w:rsidR="00FB4C65">
        <w:rPr>
          <w:rFonts w:hint="eastAsia"/>
        </w:rPr>
        <w:t>区域的碳排放量预测结果</w:t>
      </w:r>
      <w:r w:rsidR="003D0BC7">
        <w:rPr>
          <w:rFonts w:hint="eastAsia"/>
        </w:rPr>
        <w:t>。这个结果与</w:t>
      </w:r>
      <w:r w:rsidR="003D0BC7">
        <w:rPr>
          <w:rFonts w:hint="eastAsia"/>
        </w:rPr>
        <w:t>2</w:t>
      </w:r>
      <w:r w:rsidR="003D0BC7">
        <w:t>010~2021</w:t>
      </w:r>
      <w:r w:rsidR="003D0BC7">
        <w:rPr>
          <w:rFonts w:hint="eastAsia"/>
        </w:rPr>
        <w:t>年实际结果进行对比，并进行适当的比例调整，以提高预测精度，得到最终的</w:t>
      </w:r>
      <w:r w:rsidR="003D0BC7">
        <w:rPr>
          <w:rFonts w:hint="eastAsia"/>
        </w:rPr>
        <w:t>2</w:t>
      </w:r>
      <w:r w:rsidR="003D0BC7">
        <w:t>021~2060</w:t>
      </w:r>
      <w:r w:rsidR="003D0BC7">
        <w:rPr>
          <w:rFonts w:hint="eastAsia"/>
        </w:rPr>
        <w:t>年区域的碳排放量预测。</w:t>
      </w:r>
    </w:p>
    <w:p w14:paraId="41E14A54" w14:textId="6A7814BC" w:rsidR="000E0829" w:rsidRDefault="00941BE4" w:rsidP="00E477FA">
      <w:pPr>
        <w:pStyle w:val="2"/>
        <w:numPr>
          <w:ilvl w:val="0"/>
          <w:numId w:val="1"/>
        </w:numPr>
      </w:pPr>
      <w:r>
        <w:rPr>
          <w:rFonts w:hint="eastAsia"/>
        </w:rPr>
        <w:t>模型假设</w:t>
      </w:r>
    </w:p>
    <w:p w14:paraId="533319F8" w14:textId="0B8E8D89" w:rsidR="00E477FA" w:rsidRDefault="007258CF" w:rsidP="007258CF">
      <w:pPr>
        <w:pStyle w:val="3"/>
        <w:spacing w:before="156"/>
      </w:pPr>
      <w:r>
        <w:rPr>
          <w:rFonts w:hint="eastAsia"/>
        </w:rPr>
        <w:t>3</w:t>
      </w:r>
      <w:r>
        <w:t xml:space="preserve">.1 </w:t>
      </w:r>
      <w:r>
        <w:rPr>
          <w:rFonts w:hint="eastAsia"/>
        </w:rPr>
        <w:t>相关性假设</w:t>
      </w:r>
    </w:p>
    <w:p w14:paraId="6A18793C" w14:textId="2C113752" w:rsidR="007258CF" w:rsidRDefault="00397955" w:rsidP="007258CF">
      <w:pPr>
        <w:ind w:firstLine="420"/>
      </w:pPr>
      <w:r>
        <w:rPr>
          <w:rFonts w:hint="eastAsia"/>
        </w:rPr>
        <w:t>对于回归模型，可以假设能源消耗量与人口、区域生产总值间存在关联关系，可以通过历史数据进行分析得出。</w:t>
      </w:r>
    </w:p>
    <w:p w14:paraId="052AC897" w14:textId="517B297F" w:rsidR="00397955" w:rsidRDefault="00397955" w:rsidP="00397955">
      <w:pPr>
        <w:pStyle w:val="3"/>
        <w:spacing w:before="156"/>
      </w:pPr>
      <w:r>
        <w:rPr>
          <w:rFonts w:hint="eastAsia"/>
        </w:rPr>
        <w:t>3</w:t>
      </w:r>
      <w:r>
        <w:t xml:space="preserve">.2 </w:t>
      </w:r>
      <w:r>
        <w:rPr>
          <w:rFonts w:hint="eastAsia"/>
        </w:rPr>
        <w:t>持续性假设</w:t>
      </w:r>
    </w:p>
    <w:p w14:paraId="31419E2E" w14:textId="716C5963" w:rsidR="00397955" w:rsidRPr="00397955" w:rsidRDefault="00397955" w:rsidP="00397955">
      <w:pPr>
        <w:ind w:firstLine="420"/>
      </w:pPr>
      <w:r>
        <w:rPr>
          <w:rFonts w:hint="eastAsia"/>
        </w:rPr>
        <w:t>对于当前的数据所呈现的趋势，</w:t>
      </w:r>
      <w:r w:rsidR="009A257E">
        <w:rPr>
          <w:rFonts w:hint="eastAsia"/>
        </w:rPr>
        <w:t>如人口、经济增加、能源消耗量与消费品种</w:t>
      </w:r>
      <w:r w:rsidR="000820D0">
        <w:rPr>
          <w:rFonts w:hint="eastAsia"/>
        </w:rPr>
        <w:t>结构</w:t>
      </w:r>
      <w:r w:rsidR="009A257E">
        <w:rPr>
          <w:rFonts w:hint="eastAsia"/>
        </w:rPr>
        <w:t>等，</w:t>
      </w:r>
      <w:r>
        <w:rPr>
          <w:rFonts w:hint="eastAsia"/>
        </w:rPr>
        <w:t>假设仍然可以在预测时间段内保持相同的发展趋势。</w:t>
      </w:r>
    </w:p>
    <w:p w14:paraId="4C424496" w14:textId="2CB55DAD" w:rsidR="00E477FA" w:rsidRDefault="006E5005" w:rsidP="00AE2E37">
      <w:pPr>
        <w:pStyle w:val="2"/>
        <w:numPr>
          <w:ilvl w:val="0"/>
          <w:numId w:val="1"/>
        </w:numPr>
      </w:pPr>
      <w:r>
        <w:rPr>
          <w:rFonts w:hint="eastAsia"/>
        </w:rPr>
        <w:t>符号说明</w:t>
      </w:r>
    </w:p>
    <w:p w14:paraId="663A44FF" w14:textId="77777777" w:rsidR="00AE2E37" w:rsidRDefault="00AE2E37" w:rsidP="00AE2E37">
      <w:pPr>
        <w:pStyle w:val="ab"/>
      </w:pPr>
    </w:p>
    <w:p w14:paraId="2F175219" w14:textId="1EBC9D01" w:rsidR="00AE2E37" w:rsidRDefault="00672360" w:rsidP="001516D9">
      <w:pPr>
        <w:pStyle w:val="2"/>
        <w:numPr>
          <w:ilvl w:val="0"/>
          <w:numId w:val="1"/>
        </w:numPr>
      </w:pPr>
      <w:r>
        <w:rPr>
          <w:rFonts w:hint="eastAsia"/>
        </w:rPr>
        <w:t>问题一</w:t>
      </w:r>
      <w:r w:rsidR="00795FBD">
        <w:rPr>
          <w:rFonts w:hint="eastAsia"/>
        </w:rPr>
        <w:t>模型的建立和求解</w:t>
      </w:r>
    </w:p>
    <w:p w14:paraId="10A7EB7C" w14:textId="77777777" w:rsidR="001516D9" w:rsidRDefault="001516D9" w:rsidP="001516D9">
      <w:pPr>
        <w:pStyle w:val="ab"/>
      </w:pPr>
    </w:p>
    <w:p w14:paraId="362AB05C" w14:textId="31F4469A" w:rsidR="001516D9" w:rsidRDefault="00516FAC" w:rsidP="00AC7B25">
      <w:pPr>
        <w:pStyle w:val="2"/>
        <w:numPr>
          <w:ilvl w:val="0"/>
          <w:numId w:val="1"/>
        </w:numPr>
      </w:pPr>
      <w:r>
        <w:rPr>
          <w:rFonts w:hint="eastAsia"/>
        </w:rPr>
        <w:t>问题二</w:t>
      </w:r>
      <w:r w:rsidR="00413916">
        <w:rPr>
          <w:rFonts w:hint="eastAsia"/>
        </w:rPr>
        <w:t>模型的建立和求解</w:t>
      </w:r>
    </w:p>
    <w:p w14:paraId="3ACB3C0E" w14:textId="6D16421C" w:rsidR="00AC7B25" w:rsidRDefault="00B468B1" w:rsidP="0059650A">
      <w:pPr>
        <w:pStyle w:val="3"/>
        <w:spacing w:before="156"/>
      </w:pPr>
      <w:r>
        <w:rPr>
          <w:rFonts w:hint="eastAsia"/>
        </w:rPr>
        <w:t>6</w:t>
      </w:r>
      <w:r>
        <w:t xml:space="preserve">.1 </w:t>
      </w:r>
      <w:r w:rsidR="008827A6">
        <w:rPr>
          <w:rFonts w:hint="eastAsia"/>
        </w:rPr>
        <w:t>基于</w:t>
      </w:r>
      <w:r w:rsidR="00B9768E">
        <w:rPr>
          <w:rFonts w:hint="eastAsia"/>
        </w:rPr>
        <w:t>人口和经济变化的</w:t>
      </w:r>
      <w:r w:rsidR="00BA0D4C">
        <w:rPr>
          <w:rFonts w:hint="eastAsia"/>
        </w:rPr>
        <w:t>能源消费量</w:t>
      </w:r>
      <w:r w:rsidR="00B16D93">
        <w:rPr>
          <w:rFonts w:hint="eastAsia"/>
        </w:rPr>
        <w:t>预测模型</w:t>
      </w:r>
    </w:p>
    <w:p w14:paraId="5D8FA3A0" w14:textId="4DB9BF5D" w:rsidR="00FB2AAD" w:rsidRDefault="00BA6C92" w:rsidP="00BA6C92">
      <w:pPr>
        <w:pStyle w:val="4"/>
        <w:ind w:firstLine="422"/>
      </w:pPr>
      <w:r>
        <w:rPr>
          <w:rFonts w:hint="eastAsia"/>
        </w:rPr>
        <w:t>6</w:t>
      </w:r>
      <w:r>
        <w:t xml:space="preserve">.1.1 </w:t>
      </w:r>
      <w:r w:rsidR="007139AE">
        <w:rPr>
          <w:rFonts w:hint="eastAsia"/>
        </w:rPr>
        <w:t>模型建立步骤</w:t>
      </w:r>
    </w:p>
    <w:p w14:paraId="1A69E6F3" w14:textId="4D6D7A76" w:rsidR="007139AE" w:rsidRDefault="00DB039A" w:rsidP="007139AE">
      <w:pPr>
        <w:ind w:firstLine="420"/>
      </w:pPr>
      <w:r>
        <w:rPr>
          <w:rFonts w:hint="eastAsia"/>
        </w:rPr>
        <w:t>根据题目要求</w:t>
      </w:r>
      <w:r w:rsidR="00EB44FE">
        <w:rPr>
          <w:rFonts w:hint="eastAsia"/>
        </w:rPr>
        <w:t>能源消费量的预测</w:t>
      </w:r>
      <w:r w:rsidR="00423BC2">
        <w:rPr>
          <w:rFonts w:hint="eastAsia"/>
        </w:rPr>
        <w:t>需要建立</w:t>
      </w:r>
      <w:r w:rsidR="00EB44FE">
        <w:rPr>
          <w:rFonts w:hint="eastAsia"/>
        </w:rPr>
        <w:t>起</w:t>
      </w:r>
      <w:r w:rsidR="00B9724E">
        <w:rPr>
          <w:rFonts w:hint="eastAsia"/>
        </w:rPr>
        <w:t>能源消费量</w:t>
      </w:r>
      <w:r w:rsidR="00C51EE7">
        <w:rPr>
          <w:rFonts w:hint="eastAsia"/>
        </w:rPr>
        <w:t>与人口与经济变化之间的关系</w:t>
      </w:r>
      <w:r w:rsidR="00EE1F64">
        <w:rPr>
          <w:rFonts w:hint="eastAsia"/>
        </w:rPr>
        <w:t>，因此能源消费量预测主要分为三个步骤：</w:t>
      </w:r>
    </w:p>
    <w:p w14:paraId="240865D0" w14:textId="49B1D21E" w:rsidR="00EE1F64" w:rsidRDefault="00745832" w:rsidP="007139AE">
      <w:pPr>
        <w:ind w:firstLine="420"/>
      </w:pPr>
      <w:r>
        <w:rPr>
          <w:rFonts w:hint="eastAsia"/>
        </w:rPr>
        <w:t>1</w:t>
      </w:r>
      <w:r>
        <w:rPr>
          <w:rFonts w:hint="eastAsia"/>
        </w:rPr>
        <w:t>）</w:t>
      </w:r>
      <w:r w:rsidR="00D57A4D">
        <w:rPr>
          <w:rFonts w:hint="eastAsia"/>
        </w:rPr>
        <w:t>建立区域人口预测模型，预测</w:t>
      </w:r>
      <w:r w:rsidR="00D57A4D">
        <w:rPr>
          <w:rFonts w:hint="eastAsia"/>
        </w:rPr>
        <w:t>2</w:t>
      </w:r>
      <w:r w:rsidR="00D57A4D">
        <w:t>021~2060</w:t>
      </w:r>
      <w:r w:rsidR="00D57A4D">
        <w:rPr>
          <w:rFonts w:hint="eastAsia"/>
        </w:rPr>
        <w:t>年间区域的人口变化</w:t>
      </w:r>
      <w:r w:rsidR="00FC74E8">
        <w:rPr>
          <w:rFonts w:hint="eastAsia"/>
        </w:rPr>
        <w:t>；</w:t>
      </w:r>
    </w:p>
    <w:p w14:paraId="0784F79A" w14:textId="36979114" w:rsidR="002B78A9" w:rsidRDefault="002B78A9" w:rsidP="007139AE">
      <w:pPr>
        <w:ind w:firstLine="420"/>
      </w:pPr>
      <w:r>
        <w:t>2</w:t>
      </w:r>
      <w:r>
        <w:rPr>
          <w:rFonts w:hint="eastAsia"/>
        </w:rPr>
        <w:t>）</w:t>
      </w:r>
      <w:r w:rsidR="003220EC">
        <w:rPr>
          <w:rFonts w:hint="eastAsia"/>
        </w:rPr>
        <w:t>建立区域的经济预测模型，</w:t>
      </w:r>
      <w:r w:rsidR="00C55927">
        <w:rPr>
          <w:rFonts w:hint="eastAsia"/>
        </w:rPr>
        <w:t>即</w:t>
      </w:r>
      <w:r w:rsidR="0072510C">
        <w:rPr>
          <w:rFonts w:hint="eastAsia"/>
        </w:rPr>
        <w:t>对地区</w:t>
      </w:r>
      <w:r w:rsidR="0072510C">
        <w:rPr>
          <w:rFonts w:hint="eastAsia"/>
        </w:rPr>
        <w:t>2</w:t>
      </w:r>
      <w:r w:rsidR="0072510C">
        <w:t>021~2060</w:t>
      </w:r>
      <w:r w:rsidR="0072510C">
        <w:rPr>
          <w:rFonts w:hint="eastAsia"/>
        </w:rPr>
        <w:t>年间的生产总值进行预测；</w:t>
      </w:r>
    </w:p>
    <w:p w14:paraId="3973B273" w14:textId="74600082" w:rsidR="00067210" w:rsidRPr="002B78A9" w:rsidRDefault="00067210" w:rsidP="007139AE">
      <w:pPr>
        <w:ind w:firstLine="420"/>
      </w:pPr>
      <w:r>
        <w:rPr>
          <w:rFonts w:hint="eastAsia"/>
        </w:rPr>
        <w:t>3</w:t>
      </w:r>
      <w:r>
        <w:rPr>
          <w:rFonts w:hint="eastAsia"/>
        </w:rPr>
        <w:t>）</w:t>
      </w:r>
      <w:r w:rsidR="0063790D">
        <w:rPr>
          <w:rFonts w:hint="eastAsia"/>
        </w:rPr>
        <w:t>根据区域的人口与经济</w:t>
      </w:r>
      <w:r w:rsidR="009F31EC">
        <w:rPr>
          <w:rFonts w:hint="eastAsia"/>
        </w:rPr>
        <w:t>变化预测</w:t>
      </w:r>
      <w:r w:rsidR="00095A71">
        <w:rPr>
          <w:rFonts w:hint="eastAsia"/>
        </w:rPr>
        <w:t>，对</w:t>
      </w:r>
      <w:r w:rsidR="00F869F3">
        <w:rPr>
          <w:rFonts w:hint="eastAsia"/>
        </w:rPr>
        <w:t>地区</w:t>
      </w:r>
      <w:r w:rsidR="00EC2924">
        <w:rPr>
          <w:rFonts w:hint="eastAsia"/>
        </w:rPr>
        <w:t>2</w:t>
      </w:r>
      <w:r w:rsidR="00EC2924">
        <w:t>021~2060</w:t>
      </w:r>
      <w:r w:rsidR="001E64D9">
        <w:rPr>
          <w:rFonts w:hint="eastAsia"/>
        </w:rPr>
        <w:t>的能源消费量进行</w:t>
      </w:r>
      <w:r w:rsidR="004A57F4">
        <w:rPr>
          <w:rFonts w:hint="eastAsia"/>
        </w:rPr>
        <w:t>预测</w:t>
      </w:r>
      <w:r w:rsidR="00CA0D2F">
        <w:rPr>
          <w:rFonts w:hint="eastAsia"/>
        </w:rPr>
        <w:t>。</w:t>
      </w:r>
    </w:p>
    <w:p w14:paraId="1A515B1E" w14:textId="31B43712" w:rsidR="000270CF" w:rsidRDefault="00025F14" w:rsidP="00025F14">
      <w:pPr>
        <w:pStyle w:val="4"/>
        <w:ind w:firstLine="422"/>
      </w:pPr>
      <w:r>
        <w:rPr>
          <w:rFonts w:hint="eastAsia"/>
        </w:rPr>
        <w:t>6</w:t>
      </w:r>
      <w:r>
        <w:t xml:space="preserve">.1.2 </w:t>
      </w:r>
      <w:r w:rsidR="00C33AF6">
        <w:rPr>
          <w:rFonts w:hint="eastAsia"/>
        </w:rPr>
        <w:t>人口预测模型建立</w:t>
      </w:r>
    </w:p>
    <w:p w14:paraId="4B8503D5" w14:textId="3F0FFFAD" w:rsidR="00870F01" w:rsidRDefault="00BB7858" w:rsidP="00AD010E">
      <w:pPr>
        <w:ind w:firstLine="420"/>
      </w:pPr>
      <w:r>
        <w:rPr>
          <w:rFonts w:hint="eastAsia"/>
        </w:rPr>
        <w:t>人口预测模型采用</w:t>
      </w:r>
      <w:r>
        <w:rPr>
          <w:rFonts w:hint="eastAsia"/>
        </w:rPr>
        <w:t>Lo</w:t>
      </w:r>
      <w:r>
        <w:t>gistic</w:t>
      </w:r>
      <w:r w:rsidR="003163B3">
        <w:rPr>
          <w:rFonts w:hint="eastAsia"/>
        </w:rPr>
        <w:t>人口增长模型</w:t>
      </w:r>
      <w:r w:rsidR="004110BB">
        <w:rPr>
          <w:rFonts w:hint="eastAsia"/>
        </w:rPr>
        <w:t>。</w:t>
      </w:r>
      <w:r w:rsidR="00C74CF1">
        <w:rPr>
          <w:rFonts w:hint="eastAsia"/>
        </w:rPr>
        <w:t>记</w:t>
      </w:r>
      <w:r w:rsidR="009F3C0F" w:rsidRPr="007B6BE2">
        <w:rPr>
          <w:rFonts w:hint="eastAsia"/>
          <w:i/>
          <w:iCs/>
        </w:rPr>
        <w:t>x</w:t>
      </w:r>
      <w:r w:rsidR="007B6BE2">
        <w:rPr>
          <w:rFonts w:hint="eastAsia"/>
        </w:rPr>
        <w:t>(</w:t>
      </w:r>
      <w:r w:rsidR="007B6BE2" w:rsidRPr="007B6BE2">
        <w:rPr>
          <w:i/>
          <w:iCs/>
        </w:rPr>
        <w:t>t</w:t>
      </w:r>
      <w:r w:rsidR="007B6BE2">
        <w:t>)</w:t>
      </w:r>
      <w:r w:rsidR="00990E92">
        <w:rPr>
          <w:rFonts w:hint="eastAsia"/>
        </w:rPr>
        <w:t>为</w:t>
      </w:r>
      <w:r w:rsidR="001F1BF3" w:rsidRPr="005253D0">
        <w:rPr>
          <w:i/>
          <w:iCs/>
        </w:rPr>
        <w:t>t</w:t>
      </w:r>
      <w:r w:rsidR="008B4003">
        <w:rPr>
          <w:rFonts w:hint="eastAsia"/>
        </w:rPr>
        <w:t>年</w:t>
      </w:r>
      <w:r w:rsidR="00800A82">
        <w:rPr>
          <w:rFonts w:hint="eastAsia"/>
        </w:rPr>
        <w:t>的人口数量</w:t>
      </w:r>
      <w:r w:rsidR="008B78F7">
        <w:rPr>
          <w:rFonts w:hint="eastAsia"/>
        </w:rPr>
        <w:t>，设人口年增长率</w:t>
      </w:r>
      <w:r w:rsidR="007160F8" w:rsidRPr="00256F6C">
        <w:rPr>
          <w:rFonts w:hint="eastAsia"/>
          <w:i/>
          <w:iCs/>
        </w:rPr>
        <w:t>r</w:t>
      </w:r>
      <w:r w:rsidR="007160F8">
        <w:t>(</w:t>
      </w:r>
      <w:r w:rsidR="007160F8" w:rsidRPr="00256F6C">
        <w:rPr>
          <w:i/>
          <w:iCs/>
        </w:rPr>
        <w:t>x</w:t>
      </w:r>
      <w:r w:rsidR="007160F8">
        <w:t>)</w:t>
      </w:r>
      <w:r w:rsidR="002B118E">
        <w:rPr>
          <w:rFonts w:hint="eastAsia"/>
        </w:rPr>
        <w:t>为</w:t>
      </w:r>
      <w:r w:rsidR="004B5DEB" w:rsidRPr="00BF1492">
        <w:rPr>
          <w:rFonts w:hint="eastAsia"/>
          <w:i/>
          <w:iCs/>
        </w:rPr>
        <w:t>x</w:t>
      </w:r>
      <w:r w:rsidR="004B5DEB">
        <w:rPr>
          <w:rFonts w:hint="eastAsia"/>
        </w:rPr>
        <w:t>的</w:t>
      </w:r>
      <w:r w:rsidR="00376C3C">
        <w:rPr>
          <w:rFonts w:hint="eastAsia"/>
        </w:rPr>
        <w:t>线性函数</w:t>
      </w:r>
      <w:r w:rsidR="00644947">
        <w:rPr>
          <w:rFonts w:hint="eastAsia"/>
        </w:rPr>
        <w:t>，</w:t>
      </w:r>
      <w:r w:rsidR="001C7C4C">
        <w:rPr>
          <w:rFonts w:hint="eastAsia"/>
        </w:rPr>
        <w:t>即</w:t>
      </w:r>
      <m:oMath>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r-sx</m:t>
        </m:r>
      </m:oMath>
      <w:r w:rsidR="00B718E7">
        <w:rPr>
          <w:i/>
          <w:iCs/>
        </w:rPr>
        <w:t xml:space="preserve"> </w:t>
      </w:r>
      <w:r w:rsidR="00436120">
        <w:rPr>
          <w:rFonts w:hint="eastAsia"/>
        </w:rPr>
        <w:t>。</w:t>
      </w:r>
      <w:r w:rsidR="00BD6FA1">
        <w:rPr>
          <w:rFonts w:hint="eastAsia"/>
        </w:rPr>
        <w:t>自然资源与环境条件所能</w:t>
      </w:r>
      <w:r w:rsidR="00B348A7">
        <w:rPr>
          <w:rFonts w:hint="eastAsia"/>
        </w:rPr>
        <w:t>容纳的最大人口</w:t>
      </w:r>
      <w:r w:rsidR="009A2EB4">
        <w:rPr>
          <w:rFonts w:hint="eastAsia"/>
        </w:rPr>
        <w:t>数为</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001C7C4C">
        <w:rPr>
          <w:rFonts w:hint="eastAsia"/>
        </w:rPr>
        <w:t>，</w:t>
      </w:r>
      <w:r w:rsidR="001A63E2">
        <w:rPr>
          <w:rFonts w:hint="eastAsia"/>
        </w:rPr>
        <w:t>当</w:t>
      </w:r>
      <m:oMath>
        <m: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oMath>
      <w:r w:rsidR="001A63E2">
        <w:rPr>
          <w:rFonts w:hint="eastAsia"/>
        </w:rPr>
        <w:t>时</w:t>
      </w:r>
      <w:r w:rsidR="00A167D6">
        <w:rPr>
          <w:rFonts w:hint="eastAsia"/>
        </w:rPr>
        <w:t>增长率</w:t>
      </w:r>
      <m:oMath>
        <m:r>
          <w:rPr>
            <w:rFonts w:ascii="Cambria Math" w:hAnsi="Cambria Math"/>
          </w:rPr>
          <m:t>r(</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0</m:t>
        </m:r>
      </m:oMath>
      <w:r w:rsidR="000C5485">
        <w:rPr>
          <w:rFonts w:hint="eastAsia"/>
        </w:rPr>
        <w:t>，</w:t>
      </w:r>
      <w:r w:rsidR="00C5284E">
        <w:rPr>
          <w:rFonts w:hint="eastAsia"/>
        </w:rPr>
        <w:t>此时</w:t>
      </w:r>
      <w:r w:rsidR="00391CCE">
        <w:rPr>
          <w:rFonts w:hint="eastAsia"/>
        </w:rPr>
        <w:t>可以建立</w:t>
      </w:r>
      <w:r w:rsidR="00391CCE">
        <w:rPr>
          <w:rFonts w:hint="eastAsia"/>
        </w:rPr>
        <w:t>Lo</w:t>
      </w:r>
      <w:r w:rsidR="00391CCE">
        <w:t>gistic</w:t>
      </w:r>
      <w:r w:rsidR="008612E8">
        <w:rPr>
          <w:rFonts w:hint="eastAsia"/>
        </w:rPr>
        <w:t>人口模型</w:t>
      </w:r>
      <w:r w:rsidR="00C201F3" w:rsidRPr="00AD5630">
        <w:rPr>
          <w:rFonts w:hint="eastAsia"/>
          <w:vertAlign w:val="superscript"/>
        </w:rPr>
        <w:t>[</w:t>
      </w:r>
      <w:r w:rsidR="00AD5630" w:rsidRPr="00AD5630">
        <w:rPr>
          <w:vertAlign w:val="superscript"/>
        </w:rPr>
        <w:t>1</w:t>
      </w:r>
      <w:r w:rsidR="00DC2095">
        <w:rPr>
          <w:vertAlign w:val="superscript"/>
        </w:rPr>
        <w:t>0</w:t>
      </w:r>
      <w:r w:rsidR="00C201F3" w:rsidRPr="00AD5630">
        <w:rPr>
          <w:vertAlign w:val="superscript"/>
        </w:rPr>
        <w:t>]</w:t>
      </w:r>
      <w:r w:rsidR="00B454CB">
        <w:t>:</w:t>
      </w:r>
    </w:p>
    <w:p w14:paraId="427BAE69" w14:textId="73AA3F6B" w:rsidR="00B90E52" w:rsidRPr="00B31C39" w:rsidRDefault="008F06FF" w:rsidP="00B31C39">
      <w:pPr>
        <w:pStyle w:val="11"/>
        <w:spacing w:before="156" w:after="156"/>
      </w:pPr>
      <w:r w:rsidRPr="008F06FF">
        <w:rPr>
          <w:position w:val="-46"/>
        </w:rPr>
        <w:object w:dxaOrig="1540" w:dyaOrig="1020" w14:anchorId="72016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50.95pt" o:ole="">
            <v:imagedata r:id="rId7" o:title=""/>
          </v:shape>
          <o:OLEObject Type="Embed" ProgID="Equation.DSMT4" ShapeID="_x0000_i1025" DrawAspect="Content" ObjectID="_1766768239" r:id="rId8"/>
        </w:object>
      </w:r>
      <w:r w:rsidR="000B7B7D">
        <w:t xml:space="preserve">              </w:t>
      </w:r>
      <w:r w:rsidR="00B2278D">
        <w:t xml:space="preserve"> </w:t>
      </w:r>
      <w:r w:rsidR="000B7B7D">
        <w:t xml:space="preserve"> </w:t>
      </w:r>
      <w:r w:rsidR="001F19F8">
        <w:t xml:space="preserve">        </w:t>
      </w:r>
      <w:r w:rsidR="007C1A1B">
        <w:t>(</w:t>
      </w:r>
      <w:r w:rsidR="005945F8">
        <w:rPr>
          <w:rFonts w:hint="eastAsia"/>
        </w:rPr>
        <w:t>6</w:t>
      </w:r>
      <w:r w:rsidR="005945F8">
        <w:t>.1</w:t>
      </w:r>
      <w:r w:rsidR="007C1A1B">
        <w:t>)</w:t>
      </w:r>
    </w:p>
    <w:p w14:paraId="03EBA4E9" w14:textId="03365F14" w:rsidR="004D13D2" w:rsidRDefault="002718AD" w:rsidP="0051341A">
      <w:pPr>
        <w:ind w:firstLineChars="0" w:firstLine="0"/>
      </w:pPr>
      <w:r>
        <w:rPr>
          <w:rFonts w:hint="eastAsia"/>
        </w:rPr>
        <w:t>其解为</w:t>
      </w:r>
      <w:r w:rsidR="00782A8C">
        <w:rPr>
          <w:rFonts w:hint="eastAsia"/>
        </w:rPr>
        <w:t>:</w:t>
      </w:r>
    </w:p>
    <w:p w14:paraId="29E0430A" w14:textId="6EECFAAE" w:rsidR="00344B57" w:rsidRDefault="008F06FF" w:rsidP="00B31C39">
      <w:pPr>
        <w:pStyle w:val="11"/>
        <w:spacing w:before="156" w:after="156"/>
      </w:pPr>
      <w:r w:rsidRPr="008F06FF">
        <w:rPr>
          <w:position w:val="-58"/>
        </w:rPr>
        <w:object w:dxaOrig="2220" w:dyaOrig="920" w14:anchorId="126B504F">
          <v:shape id="_x0000_i1026" type="#_x0000_t75" style="width:110.75pt;height:45.95pt" o:ole="">
            <v:imagedata r:id="rId9" o:title=""/>
          </v:shape>
          <o:OLEObject Type="Embed" ProgID="Equation.DSMT4" ShapeID="_x0000_i1026" DrawAspect="Content" ObjectID="_1766768240" r:id="rId10"/>
        </w:object>
      </w:r>
      <w:r w:rsidR="007D71A9">
        <w:t xml:space="preserve">     </w:t>
      </w:r>
      <w:r w:rsidR="00DF36B4">
        <w:t xml:space="preserve">      </w:t>
      </w:r>
      <w:r w:rsidR="00661D6A">
        <w:t xml:space="preserve">  </w:t>
      </w:r>
      <w:r w:rsidR="00DF36B4">
        <w:t xml:space="preserve">    </w:t>
      </w:r>
      <w:r w:rsidR="007D71A9">
        <w:t xml:space="preserve">     </w:t>
      </w:r>
      <w:r w:rsidR="00353A2A">
        <w:rPr>
          <w:rFonts w:hint="eastAsia"/>
        </w:rPr>
        <w:t>(</w:t>
      </w:r>
      <w:r w:rsidR="00021E32">
        <w:t>6.2</w:t>
      </w:r>
      <w:r w:rsidR="00353A2A">
        <w:t>)</w:t>
      </w:r>
    </w:p>
    <w:p w14:paraId="2759E9F9" w14:textId="4051F887" w:rsidR="00FE3691" w:rsidRDefault="009921FB" w:rsidP="009921FB">
      <w:pPr>
        <w:ind w:firstLineChars="0" w:firstLine="0"/>
      </w:pPr>
      <w:r>
        <w:rPr>
          <w:rFonts w:hint="eastAsia"/>
        </w:rPr>
        <w:t>式中</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2010,</m:t>
        </m:r>
        <m:sSub>
          <m:sSubPr>
            <m:ctrlPr>
              <w:rPr>
                <w:rFonts w:ascii="Cambria Math" w:hAnsi="Cambria Math"/>
                <w:i/>
              </w:rPr>
            </m:ctrlPr>
          </m:sSubPr>
          <m:e>
            <m:r>
              <w:rPr>
                <w:rFonts w:ascii="Cambria Math" w:hAnsi="Cambria Math" w:hint="eastAsia"/>
              </w:rPr>
              <m:t>x</m:t>
            </m:r>
          </m:e>
          <m:sub>
            <m:r>
              <w:rPr>
                <w:rFonts w:ascii="Cambria Math" w:hAnsi="Cambria Math"/>
              </w:rPr>
              <m:t>0</m:t>
            </m:r>
          </m:sub>
        </m:sSub>
        <m:r>
          <w:rPr>
            <w:rFonts w:ascii="Cambria Math" w:hAnsi="Cambria Math"/>
          </w:rPr>
          <m:t>=7869.34</m:t>
        </m:r>
      </m:oMath>
      <w:r w:rsidR="007321C4">
        <w:rPr>
          <w:rFonts w:hint="eastAsia"/>
        </w:rPr>
        <w:t>。</w:t>
      </w:r>
      <w:r w:rsidR="008F5B6D">
        <w:rPr>
          <w:rFonts w:hint="eastAsia"/>
        </w:rPr>
        <w:t>上式模型中</w:t>
      </w:r>
      <w:r>
        <w:rPr>
          <w:rFonts w:hint="eastAsia"/>
        </w:rPr>
        <w:t>需要求解出未知参数</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Pr>
          <w:rFonts w:hint="eastAsia"/>
        </w:rPr>
        <w:t>与</w:t>
      </w:r>
      <m:oMath>
        <m:r>
          <w:rPr>
            <w:rFonts w:ascii="Cambria Math" w:hAnsi="Cambria Math" w:hint="eastAsia"/>
          </w:rPr>
          <m:t>r</m:t>
        </m:r>
      </m:oMath>
      <w:r w:rsidR="008F5B6D">
        <w:rPr>
          <w:rFonts w:hint="eastAsia"/>
        </w:rPr>
        <w:t>，</w:t>
      </w:r>
      <w:r w:rsidR="00DF51FE">
        <w:rPr>
          <w:rFonts w:hint="eastAsia"/>
        </w:rPr>
        <w:t>因此需要</w:t>
      </w:r>
      <w:r w:rsidR="001C4F1E">
        <w:rPr>
          <w:rFonts w:hint="eastAsia"/>
        </w:rPr>
        <w:t>利用</w:t>
      </w:r>
      <w:r w:rsidR="00BD1267">
        <w:rPr>
          <w:rFonts w:hint="eastAsia"/>
        </w:rPr>
        <w:t>提供的</w:t>
      </w:r>
      <w:r w:rsidR="00BD1267">
        <w:rPr>
          <w:rFonts w:hint="eastAsia"/>
        </w:rPr>
        <w:t>2</w:t>
      </w:r>
      <w:r w:rsidR="00BD1267">
        <w:t>010~2020</w:t>
      </w:r>
      <w:r w:rsidR="00BD1267">
        <w:rPr>
          <w:rFonts w:hint="eastAsia"/>
        </w:rPr>
        <w:t>年的人口数据对</w:t>
      </w:r>
      <w:r w:rsidR="007B4EA1">
        <w:rPr>
          <w:rFonts w:hint="eastAsia"/>
        </w:rPr>
        <w:t>模型参数进行非线性最小二乘拟合</w:t>
      </w:r>
      <w:r w:rsidR="003A021D">
        <w:rPr>
          <w:rFonts w:hint="eastAsia"/>
        </w:rPr>
        <w:t>，拟合</w:t>
      </w:r>
      <w:r w:rsidR="00626A6F">
        <w:rPr>
          <w:rFonts w:hint="eastAsia"/>
        </w:rPr>
        <w:t>效</w:t>
      </w:r>
      <w:r w:rsidR="003A021D">
        <w:rPr>
          <w:rFonts w:hint="eastAsia"/>
        </w:rPr>
        <w:t>果如图</w:t>
      </w:r>
      <w:r w:rsidR="003A021D">
        <w:rPr>
          <w:rFonts w:hint="eastAsia"/>
        </w:rPr>
        <w:t>6</w:t>
      </w:r>
      <w:r w:rsidR="003A021D">
        <w:t>-1</w:t>
      </w:r>
      <w:r w:rsidR="003A021D">
        <w:rPr>
          <w:rFonts w:hint="eastAsia"/>
        </w:rPr>
        <w:t>所示</w:t>
      </w:r>
      <w:r w:rsidR="00626A6F">
        <w:rPr>
          <w:rFonts w:hint="eastAsia"/>
        </w:rPr>
        <w:t>，得到模型如式</w:t>
      </w:r>
      <w:r w:rsidR="00626A6F">
        <w:rPr>
          <w:rFonts w:hint="eastAsia"/>
        </w:rPr>
        <w:t>6</w:t>
      </w:r>
      <w:r w:rsidR="00626A6F">
        <w:t>.3</w:t>
      </w:r>
      <w:r w:rsidR="00626A6F">
        <w:rPr>
          <w:rFonts w:hint="eastAsia"/>
        </w:rPr>
        <w:t>。</w:t>
      </w:r>
    </w:p>
    <w:p w14:paraId="6D27D19D" w14:textId="1CBEB227" w:rsidR="00195DA2" w:rsidRDefault="00D75AA3" w:rsidP="00D75AA3">
      <w:pPr>
        <w:pStyle w:val="af"/>
      </w:pPr>
      <w:r>
        <w:rPr>
          <w:rFonts w:hint="eastAsia"/>
          <w:noProof/>
        </w:rPr>
        <w:lastRenderedPageBreak/>
        <w:drawing>
          <wp:inline distT="0" distB="0" distL="0" distR="0" wp14:anchorId="5AC539EA" wp14:editId="5CED0B61">
            <wp:extent cx="3916680" cy="2407920"/>
            <wp:effectExtent l="0" t="0" r="7620" b="0"/>
            <wp:docPr id="1579781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781076" name="图片 1579781076"/>
                    <pic:cNvPicPr/>
                  </pic:nvPicPr>
                  <pic:blipFill>
                    <a:blip r:embed="rId11"/>
                    <a:stretch>
                      <a:fillRect/>
                    </a:stretch>
                  </pic:blipFill>
                  <pic:spPr>
                    <a:xfrm>
                      <a:off x="0" y="0"/>
                      <a:ext cx="3916680" cy="2407920"/>
                    </a:xfrm>
                    <a:prstGeom prst="rect">
                      <a:avLst/>
                    </a:prstGeom>
                  </pic:spPr>
                </pic:pic>
              </a:graphicData>
            </a:graphic>
          </wp:inline>
        </w:drawing>
      </w:r>
    </w:p>
    <w:p w14:paraId="333EBE10" w14:textId="7037167A" w:rsidR="00D75AA3" w:rsidRDefault="00671923" w:rsidP="00D75AA3">
      <w:pPr>
        <w:pStyle w:val="af"/>
      </w:pPr>
      <w:r>
        <w:rPr>
          <w:rFonts w:hint="eastAsia"/>
        </w:rPr>
        <w:t>图</w:t>
      </w:r>
      <w:r>
        <w:rPr>
          <w:rFonts w:hint="eastAsia"/>
        </w:rPr>
        <w:t>6</w:t>
      </w:r>
      <w:r>
        <w:t xml:space="preserve">-1 </w:t>
      </w:r>
      <w:r w:rsidR="00700152">
        <w:rPr>
          <w:rFonts w:hint="eastAsia"/>
        </w:rPr>
        <w:t>Lo</w:t>
      </w:r>
      <w:r w:rsidR="00700152">
        <w:t>gistic</w:t>
      </w:r>
      <w:r w:rsidR="00700152">
        <w:rPr>
          <w:rFonts w:hint="eastAsia"/>
        </w:rPr>
        <w:t>人口模型拟合</w:t>
      </w:r>
      <w:r w:rsidR="003556B6">
        <w:rPr>
          <w:rFonts w:hint="eastAsia"/>
        </w:rPr>
        <w:t>效果</w:t>
      </w:r>
    </w:p>
    <w:p w14:paraId="10010B5D" w14:textId="15729FB4" w:rsidR="00192571" w:rsidRDefault="00C20ACD" w:rsidP="00942404">
      <w:pPr>
        <w:pStyle w:val="11"/>
        <w:spacing w:before="156" w:after="156"/>
      </w:pPr>
      <w:r w:rsidRPr="00C20ACD">
        <w:rPr>
          <w:position w:val="-52"/>
        </w:rPr>
        <w:object w:dxaOrig="2960" w:dyaOrig="859" w14:anchorId="23D20F77">
          <v:shape id="_x0000_i1027" type="#_x0000_t75" style="width:147.9pt;height:43.2pt" o:ole="">
            <v:imagedata r:id="rId12" o:title=""/>
          </v:shape>
          <o:OLEObject Type="Embed" ProgID="Equation.DSMT4" ShapeID="_x0000_i1027" DrawAspect="Content" ObjectID="_1766768241" r:id="rId13"/>
        </w:object>
      </w:r>
      <w:r w:rsidR="00FB1C6B" w:rsidRPr="00E32234">
        <w:rPr>
          <w:position w:val="-4"/>
        </w:rPr>
        <w:object w:dxaOrig="180" w:dyaOrig="279" w14:anchorId="32F32C44">
          <v:shape id="_x0000_i1028" type="#_x0000_t75" style="width:8.85pt;height:13.85pt" o:ole="">
            <v:imagedata r:id="rId14" o:title=""/>
          </v:shape>
          <o:OLEObject Type="Embed" ProgID="Equation.DSMT4" ShapeID="_x0000_i1028" DrawAspect="Content" ObjectID="_1766768242" r:id="rId15"/>
        </w:object>
      </w:r>
      <w:r w:rsidR="00E32234">
        <w:t xml:space="preserve">  </w:t>
      </w:r>
      <w:r w:rsidR="00183F00">
        <w:t xml:space="preserve"> </w:t>
      </w:r>
      <w:r w:rsidR="00E32234">
        <w:t xml:space="preserve">     </w:t>
      </w:r>
      <w:r w:rsidR="00F93F89">
        <w:t xml:space="preserve">  </w:t>
      </w:r>
      <w:r w:rsidR="00E32234">
        <w:t xml:space="preserve">       </w:t>
      </w:r>
      <w:r w:rsidR="00942404">
        <w:t xml:space="preserve"> </w:t>
      </w:r>
      <w:r w:rsidR="00942404">
        <w:rPr>
          <w:rFonts w:hint="eastAsia"/>
        </w:rPr>
        <w:t>(</w:t>
      </w:r>
      <w:r w:rsidR="00942404">
        <w:t>6.3)</w:t>
      </w:r>
    </w:p>
    <w:p w14:paraId="0AB2DD2B" w14:textId="49EC14F4" w:rsidR="00626A6F" w:rsidRPr="00280AC4" w:rsidRDefault="0016102F" w:rsidP="008F06FF">
      <w:pPr>
        <w:ind w:firstLine="420"/>
      </w:pPr>
      <w:r>
        <w:rPr>
          <w:rFonts w:hint="eastAsia"/>
        </w:rPr>
        <w:t>利用式</w:t>
      </w:r>
      <w:r>
        <w:rPr>
          <w:rFonts w:hint="eastAsia"/>
        </w:rPr>
        <w:t>6</w:t>
      </w:r>
      <w:r>
        <w:t>.3</w:t>
      </w:r>
      <w:r>
        <w:rPr>
          <w:rFonts w:hint="eastAsia"/>
        </w:rPr>
        <w:t>的模型预测得到</w:t>
      </w:r>
      <w:r>
        <w:rPr>
          <w:rFonts w:hint="eastAsia"/>
        </w:rPr>
        <w:t>2</w:t>
      </w:r>
      <w:r>
        <w:t>021~2060</w:t>
      </w:r>
      <w:r>
        <w:rPr>
          <w:rFonts w:hint="eastAsia"/>
        </w:rPr>
        <w:t>年该地区的人口</w:t>
      </w:r>
      <w:r w:rsidR="0074324B">
        <w:rPr>
          <w:rFonts w:hint="eastAsia"/>
        </w:rPr>
        <w:t>如表</w:t>
      </w:r>
      <w:r w:rsidR="0074324B">
        <w:rPr>
          <w:rFonts w:hint="eastAsia"/>
        </w:rPr>
        <w:t>6</w:t>
      </w:r>
      <w:r w:rsidR="0074324B">
        <w:t>.</w:t>
      </w:r>
      <w:r w:rsidR="0046598B">
        <w:t>1</w:t>
      </w:r>
      <w:r w:rsidR="00771E8B">
        <w:rPr>
          <w:rFonts w:hint="eastAsia"/>
        </w:rPr>
        <w:t>，</w:t>
      </w:r>
      <w:r w:rsidR="00015E70">
        <w:rPr>
          <w:rFonts w:hint="eastAsia"/>
        </w:rPr>
        <w:t>从中</w:t>
      </w:r>
      <w:r w:rsidR="00C718FC">
        <w:rPr>
          <w:rFonts w:hint="eastAsia"/>
        </w:rPr>
        <w:t>不难发现人口变化逐渐趋于地区所能容纳的最大人口</w:t>
      </w:r>
      <w:r w:rsidR="000E697F">
        <w:rPr>
          <w:rFonts w:hint="eastAsia"/>
        </w:rPr>
        <w:t>。</w:t>
      </w:r>
    </w:p>
    <w:tbl>
      <w:tblPr>
        <w:tblStyle w:val="af1"/>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899"/>
        <w:gridCol w:w="649"/>
        <w:gridCol w:w="899"/>
        <w:gridCol w:w="902"/>
        <w:gridCol w:w="67"/>
        <w:gridCol w:w="851"/>
        <w:gridCol w:w="858"/>
        <w:gridCol w:w="899"/>
        <w:gridCol w:w="656"/>
        <w:gridCol w:w="931"/>
      </w:tblGrid>
      <w:tr w:rsidR="00FB1C6B" w14:paraId="21E0C46A" w14:textId="77777777" w:rsidTr="00077C77">
        <w:trPr>
          <w:trHeight w:val="882"/>
        </w:trPr>
        <w:tc>
          <w:tcPr>
            <w:tcW w:w="695" w:type="dxa"/>
            <w:tcBorders>
              <w:top w:val="single" w:sz="8" w:space="0" w:color="auto"/>
              <w:bottom w:val="single" w:sz="4" w:space="0" w:color="auto"/>
            </w:tcBorders>
            <w:vAlign w:val="center"/>
          </w:tcPr>
          <w:p w14:paraId="3AE63034" w14:textId="34C2FAA5"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2BD4017A" w14:textId="271D5170" w:rsidR="00C16DDC" w:rsidRDefault="00C16DDC" w:rsidP="00C16DDC">
            <w:pPr>
              <w:pStyle w:val="af"/>
            </w:pPr>
            <w:r>
              <w:rPr>
                <w:rFonts w:hint="eastAsia"/>
              </w:rPr>
              <w:t>人口</w:t>
            </w:r>
            <w:r>
              <w:rPr>
                <w:rFonts w:hint="eastAsia"/>
              </w:rPr>
              <w:t>(</w:t>
            </w:r>
            <w:r>
              <w:rPr>
                <w:rFonts w:hint="eastAsia"/>
              </w:rPr>
              <w:t>万人</w:t>
            </w:r>
            <w:r>
              <w:t>)</w:t>
            </w:r>
          </w:p>
        </w:tc>
        <w:tc>
          <w:tcPr>
            <w:tcW w:w="649" w:type="dxa"/>
            <w:tcBorders>
              <w:top w:val="single" w:sz="8" w:space="0" w:color="auto"/>
              <w:bottom w:val="single" w:sz="4" w:space="0" w:color="auto"/>
            </w:tcBorders>
            <w:vAlign w:val="center"/>
          </w:tcPr>
          <w:p w14:paraId="7F495CD7" w14:textId="534071D5"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3C7B94CC" w14:textId="6A5BD54A" w:rsidR="00C16DDC" w:rsidRDefault="00C16DDC" w:rsidP="00C16DDC">
            <w:pPr>
              <w:pStyle w:val="af"/>
            </w:pPr>
            <w:r>
              <w:rPr>
                <w:rFonts w:hint="eastAsia"/>
              </w:rPr>
              <w:t>人口</w:t>
            </w:r>
            <w:r>
              <w:rPr>
                <w:rFonts w:hint="eastAsia"/>
              </w:rPr>
              <w:t>(</w:t>
            </w:r>
            <w:r>
              <w:rPr>
                <w:rFonts w:hint="eastAsia"/>
              </w:rPr>
              <w:t>万人</w:t>
            </w:r>
            <w:r>
              <w:t>)</w:t>
            </w:r>
          </w:p>
        </w:tc>
        <w:tc>
          <w:tcPr>
            <w:tcW w:w="969" w:type="dxa"/>
            <w:gridSpan w:val="2"/>
            <w:tcBorders>
              <w:top w:val="single" w:sz="8" w:space="0" w:color="auto"/>
              <w:bottom w:val="single" w:sz="4" w:space="0" w:color="auto"/>
            </w:tcBorders>
            <w:vAlign w:val="center"/>
          </w:tcPr>
          <w:p w14:paraId="6C083724" w14:textId="3702D60C" w:rsidR="00C16DDC" w:rsidRDefault="00C16DDC" w:rsidP="00C16DDC">
            <w:pPr>
              <w:pStyle w:val="af"/>
            </w:pPr>
            <w:r>
              <w:rPr>
                <w:rFonts w:hint="eastAsia"/>
              </w:rPr>
              <w:t>年份</w:t>
            </w:r>
          </w:p>
        </w:tc>
        <w:tc>
          <w:tcPr>
            <w:tcW w:w="851" w:type="dxa"/>
            <w:tcBorders>
              <w:top w:val="single" w:sz="8" w:space="0" w:color="auto"/>
              <w:bottom w:val="single" w:sz="4" w:space="0" w:color="auto"/>
            </w:tcBorders>
            <w:vAlign w:val="center"/>
          </w:tcPr>
          <w:p w14:paraId="12384289" w14:textId="02DA6600" w:rsidR="00C16DDC" w:rsidRDefault="00C16DDC" w:rsidP="00C16DDC">
            <w:pPr>
              <w:pStyle w:val="af"/>
            </w:pPr>
            <w:r>
              <w:rPr>
                <w:rFonts w:hint="eastAsia"/>
              </w:rPr>
              <w:t>人口</w:t>
            </w:r>
            <w:r>
              <w:rPr>
                <w:rFonts w:hint="eastAsia"/>
              </w:rPr>
              <w:t>(</w:t>
            </w:r>
            <w:r>
              <w:rPr>
                <w:rFonts w:hint="eastAsia"/>
              </w:rPr>
              <w:t>万人</w:t>
            </w:r>
            <w:r>
              <w:t>)</w:t>
            </w:r>
          </w:p>
        </w:tc>
        <w:tc>
          <w:tcPr>
            <w:tcW w:w="858" w:type="dxa"/>
            <w:tcBorders>
              <w:top w:val="single" w:sz="8" w:space="0" w:color="auto"/>
              <w:bottom w:val="single" w:sz="4" w:space="0" w:color="auto"/>
            </w:tcBorders>
            <w:vAlign w:val="center"/>
          </w:tcPr>
          <w:p w14:paraId="135D4F53" w14:textId="1585732F"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7DB8D68D" w14:textId="3BA09F07" w:rsidR="00C16DDC" w:rsidRDefault="00C16DDC" w:rsidP="00C16DDC">
            <w:pPr>
              <w:pStyle w:val="af"/>
            </w:pPr>
            <w:r>
              <w:rPr>
                <w:rFonts w:hint="eastAsia"/>
              </w:rPr>
              <w:t>人口</w:t>
            </w:r>
            <w:r>
              <w:rPr>
                <w:rFonts w:hint="eastAsia"/>
              </w:rPr>
              <w:t>(</w:t>
            </w:r>
            <w:r>
              <w:rPr>
                <w:rFonts w:hint="eastAsia"/>
              </w:rPr>
              <w:t>万人</w:t>
            </w:r>
            <w:r>
              <w:t>)</w:t>
            </w:r>
          </w:p>
        </w:tc>
        <w:tc>
          <w:tcPr>
            <w:tcW w:w="656" w:type="dxa"/>
            <w:tcBorders>
              <w:top w:val="single" w:sz="8" w:space="0" w:color="auto"/>
              <w:bottom w:val="single" w:sz="4" w:space="0" w:color="auto"/>
            </w:tcBorders>
            <w:vAlign w:val="center"/>
          </w:tcPr>
          <w:p w14:paraId="370BD04A" w14:textId="20D5B767" w:rsidR="00C16DDC" w:rsidRDefault="00C16DDC" w:rsidP="00C16DDC">
            <w:pPr>
              <w:pStyle w:val="af"/>
            </w:pPr>
            <w:r>
              <w:rPr>
                <w:rFonts w:hint="eastAsia"/>
              </w:rPr>
              <w:t>年份</w:t>
            </w:r>
          </w:p>
        </w:tc>
        <w:tc>
          <w:tcPr>
            <w:tcW w:w="931" w:type="dxa"/>
            <w:tcBorders>
              <w:top w:val="single" w:sz="8" w:space="0" w:color="auto"/>
              <w:bottom w:val="single" w:sz="4" w:space="0" w:color="auto"/>
            </w:tcBorders>
            <w:vAlign w:val="center"/>
          </w:tcPr>
          <w:p w14:paraId="27532B8B" w14:textId="77777777" w:rsidR="00747D38" w:rsidRDefault="00C16DDC" w:rsidP="00C16DDC">
            <w:pPr>
              <w:pStyle w:val="af"/>
            </w:pPr>
            <w:r>
              <w:rPr>
                <w:rFonts w:hint="eastAsia"/>
              </w:rPr>
              <w:t>人口</w:t>
            </w:r>
          </w:p>
          <w:p w14:paraId="5B428478" w14:textId="300768FB" w:rsidR="00C16DDC" w:rsidRDefault="00C16DDC" w:rsidP="00C16DDC">
            <w:pPr>
              <w:pStyle w:val="af"/>
            </w:pPr>
            <w:r>
              <w:rPr>
                <w:rFonts w:hint="eastAsia"/>
              </w:rPr>
              <w:t>(</w:t>
            </w:r>
            <w:r>
              <w:rPr>
                <w:rFonts w:hint="eastAsia"/>
              </w:rPr>
              <w:t>万人</w:t>
            </w:r>
            <w:r>
              <w:t>)</w:t>
            </w:r>
          </w:p>
        </w:tc>
      </w:tr>
      <w:tr w:rsidR="006F6C59" w14:paraId="4BF5F26B" w14:textId="77777777" w:rsidTr="00077C77">
        <w:tc>
          <w:tcPr>
            <w:tcW w:w="695" w:type="dxa"/>
            <w:tcBorders>
              <w:top w:val="single" w:sz="4" w:space="0" w:color="auto"/>
            </w:tcBorders>
            <w:vAlign w:val="center"/>
          </w:tcPr>
          <w:p w14:paraId="46DBE1A9" w14:textId="29CB3505" w:rsidR="006F6C59" w:rsidRDefault="006F6C59" w:rsidP="006F6C59">
            <w:pPr>
              <w:pStyle w:val="af"/>
            </w:pPr>
            <w:r>
              <w:rPr>
                <w:rFonts w:hint="eastAsia"/>
              </w:rPr>
              <w:t>2</w:t>
            </w:r>
            <w:r>
              <w:t>021</w:t>
            </w:r>
          </w:p>
        </w:tc>
        <w:tc>
          <w:tcPr>
            <w:tcW w:w="899" w:type="dxa"/>
            <w:tcBorders>
              <w:top w:val="single" w:sz="4" w:space="0" w:color="auto"/>
            </w:tcBorders>
          </w:tcPr>
          <w:p w14:paraId="7C6CF159" w14:textId="39C7F1D7" w:rsidR="006F6C59" w:rsidRDefault="006F6C59" w:rsidP="006F6C59">
            <w:pPr>
              <w:pStyle w:val="af"/>
            </w:pPr>
            <w:r w:rsidRPr="00C140DD">
              <w:t xml:space="preserve">8497.43 </w:t>
            </w:r>
          </w:p>
        </w:tc>
        <w:tc>
          <w:tcPr>
            <w:tcW w:w="649" w:type="dxa"/>
            <w:tcBorders>
              <w:top w:val="single" w:sz="4" w:space="0" w:color="auto"/>
            </w:tcBorders>
          </w:tcPr>
          <w:p w14:paraId="7A73E52E" w14:textId="73C72A0A" w:rsidR="006F6C59" w:rsidRDefault="006F6C59" w:rsidP="006F6C59">
            <w:pPr>
              <w:pStyle w:val="af"/>
            </w:pPr>
            <w:r w:rsidRPr="006A790E">
              <w:t>2029</w:t>
            </w:r>
          </w:p>
        </w:tc>
        <w:tc>
          <w:tcPr>
            <w:tcW w:w="899" w:type="dxa"/>
            <w:tcBorders>
              <w:top w:val="single" w:sz="4" w:space="0" w:color="auto"/>
            </w:tcBorders>
          </w:tcPr>
          <w:p w14:paraId="4B2C0DAC" w14:textId="3AA4AF07" w:rsidR="006F6C59" w:rsidRDefault="006F6C59" w:rsidP="006F6C59">
            <w:pPr>
              <w:pStyle w:val="af"/>
            </w:pPr>
            <w:r w:rsidRPr="006A790E">
              <w:t xml:space="preserve">8542.05 </w:t>
            </w:r>
          </w:p>
        </w:tc>
        <w:tc>
          <w:tcPr>
            <w:tcW w:w="902" w:type="dxa"/>
            <w:tcBorders>
              <w:top w:val="single" w:sz="4" w:space="0" w:color="auto"/>
            </w:tcBorders>
          </w:tcPr>
          <w:p w14:paraId="741551FA" w14:textId="077C0196" w:rsidR="006F6C59" w:rsidRDefault="006F6C59" w:rsidP="006F6C59">
            <w:pPr>
              <w:pStyle w:val="af"/>
            </w:pPr>
            <w:r w:rsidRPr="00164167">
              <w:t>2037</w:t>
            </w:r>
          </w:p>
        </w:tc>
        <w:tc>
          <w:tcPr>
            <w:tcW w:w="918" w:type="dxa"/>
            <w:gridSpan w:val="2"/>
            <w:tcBorders>
              <w:top w:val="single" w:sz="4" w:space="0" w:color="auto"/>
            </w:tcBorders>
          </w:tcPr>
          <w:p w14:paraId="70F6E37F" w14:textId="3B559E4D" w:rsidR="006F6C59" w:rsidRDefault="006F6C59" w:rsidP="006F6C59">
            <w:pPr>
              <w:pStyle w:val="af"/>
            </w:pPr>
            <w:r w:rsidRPr="00164167">
              <w:t xml:space="preserve">8548.62 </w:t>
            </w:r>
          </w:p>
        </w:tc>
        <w:tc>
          <w:tcPr>
            <w:tcW w:w="858" w:type="dxa"/>
            <w:tcBorders>
              <w:top w:val="single" w:sz="4" w:space="0" w:color="auto"/>
            </w:tcBorders>
          </w:tcPr>
          <w:p w14:paraId="4A826CC2" w14:textId="46000BB9" w:rsidR="006F6C59" w:rsidRDefault="006F6C59" w:rsidP="006F6C59">
            <w:pPr>
              <w:pStyle w:val="af"/>
            </w:pPr>
            <w:r w:rsidRPr="00A539D9">
              <w:t>2045</w:t>
            </w:r>
          </w:p>
        </w:tc>
        <w:tc>
          <w:tcPr>
            <w:tcW w:w="899" w:type="dxa"/>
            <w:tcBorders>
              <w:top w:val="single" w:sz="4" w:space="0" w:color="auto"/>
            </w:tcBorders>
          </w:tcPr>
          <w:p w14:paraId="08931E6E" w14:textId="0ACE8DC7" w:rsidR="006F6C59" w:rsidRDefault="006F6C59" w:rsidP="006F6C59">
            <w:pPr>
              <w:pStyle w:val="af"/>
            </w:pPr>
            <w:r w:rsidRPr="00A539D9">
              <w:t xml:space="preserve">8549.59 </w:t>
            </w:r>
          </w:p>
        </w:tc>
        <w:tc>
          <w:tcPr>
            <w:tcW w:w="656" w:type="dxa"/>
            <w:tcBorders>
              <w:top w:val="single" w:sz="4" w:space="0" w:color="auto"/>
            </w:tcBorders>
            <w:vAlign w:val="center"/>
          </w:tcPr>
          <w:p w14:paraId="0F030E2C" w14:textId="24BA7CFA" w:rsidR="006F6C59" w:rsidRDefault="006F6C59" w:rsidP="006F6C59">
            <w:pPr>
              <w:pStyle w:val="af"/>
            </w:pPr>
            <w:r>
              <w:rPr>
                <w:rFonts w:hint="eastAsia"/>
                <w:color w:val="000000"/>
                <w:sz w:val="22"/>
              </w:rPr>
              <w:t>2053</w:t>
            </w:r>
          </w:p>
        </w:tc>
        <w:tc>
          <w:tcPr>
            <w:tcW w:w="931" w:type="dxa"/>
            <w:tcBorders>
              <w:top w:val="single" w:sz="4" w:space="0" w:color="auto"/>
            </w:tcBorders>
            <w:vAlign w:val="center"/>
          </w:tcPr>
          <w:p w14:paraId="034367E8" w14:textId="7673940E" w:rsidR="006F6C59" w:rsidRDefault="006F6C59" w:rsidP="006F6C59">
            <w:pPr>
              <w:pStyle w:val="af"/>
            </w:pPr>
            <w:r>
              <w:rPr>
                <w:rFonts w:hint="eastAsia"/>
                <w:color w:val="000000"/>
                <w:sz w:val="22"/>
              </w:rPr>
              <w:t xml:space="preserve">8549.73 </w:t>
            </w:r>
          </w:p>
        </w:tc>
      </w:tr>
      <w:tr w:rsidR="006F6C59" w14:paraId="3DF007F1" w14:textId="77777777" w:rsidTr="00077C77">
        <w:tc>
          <w:tcPr>
            <w:tcW w:w="695" w:type="dxa"/>
            <w:vAlign w:val="center"/>
          </w:tcPr>
          <w:p w14:paraId="3561C31F" w14:textId="2F8E818C" w:rsidR="006F6C59" w:rsidRDefault="006F6C59" w:rsidP="006F6C59">
            <w:pPr>
              <w:pStyle w:val="af"/>
            </w:pPr>
            <w:r>
              <w:rPr>
                <w:rFonts w:hint="eastAsia"/>
              </w:rPr>
              <w:t>2</w:t>
            </w:r>
            <w:r>
              <w:t>022</w:t>
            </w:r>
          </w:p>
        </w:tc>
        <w:tc>
          <w:tcPr>
            <w:tcW w:w="899" w:type="dxa"/>
          </w:tcPr>
          <w:p w14:paraId="02875B5A" w14:textId="469596DA" w:rsidR="006F6C59" w:rsidRDefault="006F6C59" w:rsidP="006F6C59">
            <w:pPr>
              <w:pStyle w:val="af"/>
            </w:pPr>
            <w:r w:rsidRPr="00C140DD">
              <w:t xml:space="preserve">8508.55 </w:t>
            </w:r>
          </w:p>
        </w:tc>
        <w:tc>
          <w:tcPr>
            <w:tcW w:w="649" w:type="dxa"/>
          </w:tcPr>
          <w:p w14:paraId="1DC82C11" w14:textId="5ADB80E0" w:rsidR="006F6C59" w:rsidRDefault="006F6C59" w:rsidP="006F6C59">
            <w:pPr>
              <w:pStyle w:val="af"/>
            </w:pPr>
            <w:r w:rsidRPr="006A790E">
              <w:t>2030</w:t>
            </w:r>
          </w:p>
        </w:tc>
        <w:tc>
          <w:tcPr>
            <w:tcW w:w="899" w:type="dxa"/>
          </w:tcPr>
          <w:p w14:paraId="234F4DA4" w14:textId="31EBE958" w:rsidR="006F6C59" w:rsidRDefault="006F6C59" w:rsidP="006F6C59">
            <w:pPr>
              <w:pStyle w:val="af"/>
            </w:pPr>
            <w:r w:rsidRPr="006A790E">
              <w:t xml:space="preserve">8543.69 </w:t>
            </w:r>
          </w:p>
        </w:tc>
        <w:tc>
          <w:tcPr>
            <w:tcW w:w="902" w:type="dxa"/>
          </w:tcPr>
          <w:p w14:paraId="34623F4E" w14:textId="5EA6BC66" w:rsidR="006F6C59" w:rsidRDefault="006F6C59" w:rsidP="006F6C59">
            <w:pPr>
              <w:pStyle w:val="af"/>
            </w:pPr>
            <w:r w:rsidRPr="00164167">
              <w:t>2038</w:t>
            </w:r>
          </w:p>
        </w:tc>
        <w:tc>
          <w:tcPr>
            <w:tcW w:w="918" w:type="dxa"/>
            <w:gridSpan w:val="2"/>
          </w:tcPr>
          <w:p w14:paraId="38236C0D" w14:textId="3D967962" w:rsidR="006F6C59" w:rsidRDefault="006F6C59" w:rsidP="006F6C59">
            <w:pPr>
              <w:pStyle w:val="af"/>
            </w:pPr>
            <w:r w:rsidRPr="00164167">
              <w:t xml:space="preserve">8548.86 </w:t>
            </w:r>
          </w:p>
        </w:tc>
        <w:tc>
          <w:tcPr>
            <w:tcW w:w="858" w:type="dxa"/>
          </w:tcPr>
          <w:p w14:paraId="41F50AF6" w14:textId="3121CF67" w:rsidR="006F6C59" w:rsidRDefault="006F6C59" w:rsidP="006F6C59">
            <w:pPr>
              <w:pStyle w:val="af"/>
            </w:pPr>
            <w:r w:rsidRPr="00A539D9">
              <w:t>2046</w:t>
            </w:r>
          </w:p>
        </w:tc>
        <w:tc>
          <w:tcPr>
            <w:tcW w:w="899" w:type="dxa"/>
          </w:tcPr>
          <w:p w14:paraId="70B249D8" w14:textId="791E8086" w:rsidR="006F6C59" w:rsidRDefault="006F6C59" w:rsidP="006F6C59">
            <w:pPr>
              <w:pStyle w:val="af"/>
            </w:pPr>
            <w:r w:rsidRPr="00A539D9">
              <w:t xml:space="preserve">8549.62 </w:t>
            </w:r>
          </w:p>
        </w:tc>
        <w:tc>
          <w:tcPr>
            <w:tcW w:w="656" w:type="dxa"/>
            <w:vAlign w:val="center"/>
          </w:tcPr>
          <w:p w14:paraId="02C7D271" w14:textId="6C30C9F1" w:rsidR="006F6C59" w:rsidRDefault="006F6C59" w:rsidP="006F6C59">
            <w:pPr>
              <w:pStyle w:val="af"/>
            </w:pPr>
            <w:r>
              <w:rPr>
                <w:rFonts w:hint="eastAsia"/>
                <w:color w:val="000000"/>
                <w:sz w:val="22"/>
              </w:rPr>
              <w:t>2054</w:t>
            </w:r>
          </w:p>
        </w:tc>
        <w:tc>
          <w:tcPr>
            <w:tcW w:w="931" w:type="dxa"/>
            <w:vAlign w:val="center"/>
          </w:tcPr>
          <w:p w14:paraId="46E0ECFA" w14:textId="305BE1F8" w:rsidR="006F6C59" w:rsidRDefault="006F6C59" w:rsidP="006F6C59">
            <w:pPr>
              <w:pStyle w:val="af"/>
            </w:pPr>
            <w:r>
              <w:rPr>
                <w:rFonts w:hint="eastAsia"/>
                <w:color w:val="000000"/>
                <w:sz w:val="22"/>
              </w:rPr>
              <w:t xml:space="preserve">8549.73 </w:t>
            </w:r>
          </w:p>
        </w:tc>
      </w:tr>
      <w:tr w:rsidR="006F6C59" w14:paraId="0EE19CAE" w14:textId="77777777" w:rsidTr="00077C77">
        <w:tc>
          <w:tcPr>
            <w:tcW w:w="695" w:type="dxa"/>
            <w:vAlign w:val="center"/>
          </w:tcPr>
          <w:p w14:paraId="3C6D8038" w14:textId="3E9AD4E8" w:rsidR="006F6C59" w:rsidRDefault="006F6C59" w:rsidP="006F6C59">
            <w:pPr>
              <w:pStyle w:val="af"/>
            </w:pPr>
            <w:r>
              <w:rPr>
                <w:rFonts w:hint="eastAsia"/>
              </w:rPr>
              <w:t>2</w:t>
            </w:r>
            <w:r>
              <w:t>023</w:t>
            </w:r>
          </w:p>
        </w:tc>
        <w:tc>
          <w:tcPr>
            <w:tcW w:w="899" w:type="dxa"/>
          </w:tcPr>
          <w:p w14:paraId="4FDCABC0" w14:textId="73C9098D" w:rsidR="006F6C59" w:rsidRDefault="006F6C59" w:rsidP="006F6C59">
            <w:pPr>
              <w:pStyle w:val="af"/>
            </w:pPr>
            <w:r w:rsidRPr="00C140DD">
              <w:t xml:space="preserve">8517.31 </w:t>
            </w:r>
          </w:p>
        </w:tc>
        <w:tc>
          <w:tcPr>
            <w:tcW w:w="649" w:type="dxa"/>
          </w:tcPr>
          <w:p w14:paraId="5FB5C28F" w14:textId="426391E3" w:rsidR="006F6C59" w:rsidRDefault="006F6C59" w:rsidP="006F6C59">
            <w:pPr>
              <w:pStyle w:val="af"/>
            </w:pPr>
            <w:r w:rsidRPr="006A790E">
              <w:t>2031</w:t>
            </w:r>
          </w:p>
        </w:tc>
        <w:tc>
          <w:tcPr>
            <w:tcW w:w="899" w:type="dxa"/>
          </w:tcPr>
          <w:p w14:paraId="5AF5D1AC" w14:textId="00E07ECC" w:rsidR="006F6C59" w:rsidRDefault="006F6C59" w:rsidP="006F6C59">
            <w:pPr>
              <w:pStyle w:val="af"/>
            </w:pPr>
            <w:r w:rsidRPr="006A790E">
              <w:t xml:space="preserve">8544.99 </w:t>
            </w:r>
          </w:p>
        </w:tc>
        <w:tc>
          <w:tcPr>
            <w:tcW w:w="902" w:type="dxa"/>
          </w:tcPr>
          <w:p w14:paraId="237998A4" w14:textId="50BB86C2" w:rsidR="006F6C59" w:rsidRDefault="006F6C59" w:rsidP="006F6C59">
            <w:pPr>
              <w:pStyle w:val="af"/>
            </w:pPr>
            <w:r w:rsidRPr="00164167">
              <w:t>2039</w:t>
            </w:r>
          </w:p>
        </w:tc>
        <w:tc>
          <w:tcPr>
            <w:tcW w:w="918" w:type="dxa"/>
            <w:gridSpan w:val="2"/>
          </w:tcPr>
          <w:p w14:paraId="0AE1874D" w14:textId="452D985E" w:rsidR="006F6C59" w:rsidRDefault="006F6C59" w:rsidP="006F6C59">
            <w:pPr>
              <w:pStyle w:val="af"/>
            </w:pPr>
            <w:r w:rsidRPr="00164167">
              <w:t xml:space="preserve">8549.05 </w:t>
            </w:r>
          </w:p>
        </w:tc>
        <w:tc>
          <w:tcPr>
            <w:tcW w:w="858" w:type="dxa"/>
          </w:tcPr>
          <w:p w14:paraId="09103F89" w14:textId="22359A47" w:rsidR="006F6C59" w:rsidRDefault="006F6C59" w:rsidP="006F6C59">
            <w:pPr>
              <w:pStyle w:val="af"/>
            </w:pPr>
            <w:r w:rsidRPr="00A539D9">
              <w:t>2047</w:t>
            </w:r>
          </w:p>
        </w:tc>
        <w:tc>
          <w:tcPr>
            <w:tcW w:w="899" w:type="dxa"/>
          </w:tcPr>
          <w:p w14:paraId="4F6224D7" w14:textId="7D6C6A89" w:rsidR="006F6C59" w:rsidRDefault="006F6C59" w:rsidP="006F6C59">
            <w:pPr>
              <w:pStyle w:val="af"/>
            </w:pPr>
            <w:r w:rsidRPr="00A539D9">
              <w:t xml:space="preserve">8549.65 </w:t>
            </w:r>
          </w:p>
        </w:tc>
        <w:tc>
          <w:tcPr>
            <w:tcW w:w="656" w:type="dxa"/>
            <w:vAlign w:val="center"/>
          </w:tcPr>
          <w:p w14:paraId="032C1D2F" w14:textId="10D2B341" w:rsidR="006F6C59" w:rsidRDefault="006F6C59" w:rsidP="006F6C59">
            <w:pPr>
              <w:pStyle w:val="af"/>
            </w:pPr>
            <w:r>
              <w:rPr>
                <w:rFonts w:hint="eastAsia"/>
                <w:color w:val="000000"/>
                <w:sz w:val="22"/>
              </w:rPr>
              <w:t>2055</w:t>
            </w:r>
          </w:p>
        </w:tc>
        <w:tc>
          <w:tcPr>
            <w:tcW w:w="931" w:type="dxa"/>
            <w:vAlign w:val="center"/>
          </w:tcPr>
          <w:p w14:paraId="4E6835B7" w14:textId="1A5E9BD4" w:rsidR="006F6C59" w:rsidRDefault="006F6C59" w:rsidP="006F6C59">
            <w:pPr>
              <w:pStyle w:val="af"/>
            </w:pPr>
            <w:r>
              <w:rPr>
                <w:rFonts w:hint="eastAsia"/>
                <w:color w:val="000000"/>
                <w:sz w:val="22"/>
              </w:rPr>
              <w:t xml:space="preserve">8549.74 </w:t>
            </w:r>
          </w:p>
        </w:tc>
      </w:tr>
      <w:tr w:rsidR="006F6C59" w14:paraId="3EAD8DBF" w14:textId="77777777" w:rsidTr="00077C77">
        <w:tc>
          <w:tcPr>
            <w:tcW w:w="695" w:type="dxa"/>
            <w:vAlign w:val="center"/>
          </w:tcPr>
          <w:p w14:paraId="0044789C" w14:textId="2B92ECBA" w:rsidR="006F6C59" w:rsidRDefault="006F6C59" w:rsidP="006F6C59">
            <w:pPr>
              <w:pStyle w:val="af"/>
            </w:pPr>
            <w:r>
              <w:rPr>
                <w:rFonts w:hint="eastAsia"/>
              </w:rPr>
              <w:t>2</w:t>
            </w:r>
            <w:r>
              <w:t>024</w:t>
            </w:r>
          </w:p>
        </w:tc>
        <w:tc>
          <w:tcPr>
            <w:tcW w:w="899" w:type="dxa"/>
          </w:tcPr>
          <w:p w14:paraId="5DD3B164" w14:textId="028056B2" w:rsidR="006F6C59" w:rsidRDefault="006F6C59" w:rsidP="006F6C59">
            <w:pPr>
              <w:pStyle w:val="af"/>
            </w:pPr>
            <w:r w:rsidRPr="00C140DD">
              <w:t xml:space="preserve">8524.22 </w:t>
            </w:r>
          </w:p>
        </w:tc>
        <w:tc>
          <w:tcPr>
            <w:tcW w:w="649" w:type="dxa"/>
          </w:tcPr>
          <w:p w14:paraId="1D49366D" w14:textId="3F6CF69B" w:rsidR="006F6C59" w:rsidRDefault="006F6C59" w:rsidP="006F6C59">
            <w:pPr>
              <w:pStyle w:val="af"/>
            </w:pPr>
            <w:r w:rsidRPr="006A790E">
              <w:t>2032</w:t>
            </w:r>
          </w:p>
        </w:tc>
        <w:tc>
          <w:tcPr>
            <w:tcW w:w="899" w:type="dxa"/>
          </w:tcPr>
          <w:p w14:paraId="1CB9C772" w14:textId="523D6F60" w:rsidR="006F6C59" w:rsidRDefault="006F6C59" w:rsidP="006F6C59">
            <w:pPr>
              <w:pStyle w:val="af"/>
            </w:pPr>
            <w:r w:rsidRPr="006A790E">
              <w:t xml:space="preserve">8546.00 </w:t>
            </w:r>
          </w:p>
        </w:tc>
        <w:tc>
          <w:tcPr>
            <w:tcW w:w="902" w:type="dxa"/>
          </w:tcPr>
          <w:p w14:paraId="1E251DB5" w14:textId="013B2A77" w:rsidR="006F6C59" w:rsidRDefault="006F6C59" w:rsidP="006F6C59">
            <w:pPr>
              <w:pStyle w:val="af"/>
            </w:pPr>
            <w:r w:rsidRPr="00164167">
              <w:t>2040</w:t>
            </w:r>
          </w:p>
        </w:tc>
        <w:tc>
          <w:tcPr>
            <w:tcW w:w="918" w:type="dxa"/>
            <w:gridSpan w:val="2"/>
          </w:tcPr>
          <w:p w14:paraId="10F17290" w14:textId="55D8C250" w:rsidR="006F6C59" w:rsidRDefault="006F6C59" w:rsidP="006F6C59">
            <w:pPr>
              <w:pStyle w:val="af"/>
            </w:pPr>
            <w:r w:rsidRPr="00164167">
              <w:t xml:space="preserve">8549.20 </w:t>
            </w:r>
          </w:p>
        </w:tc>
        <w:tc>
          <w:tcPr>
            <w:tcW w:w="858" w:type="dxa"/>
          </w:tcPr>
          <w:p w14:paraId="19C4AE92" w14:textId="433FF451" w:rsidR="006F6C59" w:rsidRDefault="006F6C59" w:rsidP="006F6C59">
            <w:pPr>
              <w:pStyle w:val="af"/>
            </w:pPr>
            <w:r w:rsidRPr="00A539D9">
              <w:t>2048</w:t>
            </w:r>
          </w:p>
        </w:tc>
        <w:tc>
          <w:tcPr>
            <w:tcW w:w="899" w:type="dxa"/>
          </w:tcPr>
          <w:p w14:paraId="2969C99E" w14:textId="078CACA8" w:rsidR="006F6C59" w:rsidRDefault="006F6C59" w:rsidP="006F6C59">
            <w:pPr>
              <w:pStyle w:val="af"/>
            </w:pPr>
            <w:r w:rsidRPr="00A539D9">
              <w:t xml:space="preserve">8549.67 </w:t>
            </w:r>
          </w:p>
        </w:tc>
        <w:tc>
          <w:tcPr>
            <w:tcW w:w="656" w:type="dxa"/>
            <w:vAlign w:val="center"/>
          </w:tcPr>
          <w:p w14:paraId="5A687D2D" w14:textId="47326E69" w:rsidR="006F6C59" w:rsidRDefault="006F6C59" w:rsidP="006F6C59">
            <w:pPr>
              <w:pStyle w:val="af"/>
            </w:pPr>
            <w:r>
              <w:rPr>
                <w:rFonts w:hint="eastAsia"/>
                <w:color w:val="000000"/>
                <w:sz w:val="22"/>
              </w:rPr>
              <w:t>2056</w:t>
            </w:r>
          </w:p>
        </w:tc>
        <w:tc>
          <w:tcPr>
            <w:tcW w:w="931" w:type="dxa"/>
            <w:vAlign w:val="center"/>
          </w:tcPr>
          <w:p w14:paraId="75970BD3" w14:textId="64986A34" w:rsidR="006F6C59" w:rsidRDefault="006F6C59" w:rsidP="006F6C59">
            <w:pPr>
              <w:pStyle w:val="af"/>
            </w:pPr>
            <w:r>
              <w:rPr>
                <w:rFonts w:hint="eastAsia"/>
                <w:color w:val="000000"/>
                <w:sz w:val="22"/>
              </w:rPr>
              <w:t xml:space="preserve">8549.74 </w:t>
            </w:r>
          </w:p>
        </w:tc>
      </w:tr>
      <w:tr w:rsidR="006F6C59" w14:paraId="2ADED888" w14:textId="77777777" w:rsidTr="00077C77">
        <w:tc>
          <w:tcPr>
            <w:tcW w:w="695" w:type="dxa"/>
            <w:vAlign w:val="center"/>
          </w:tcPr>
          <w:p w14:paraId="2323A80A" w14:textId="1F90DEDB" w:rsidR="006F6C59" w:rsidRDefault="006F6C59" w:rsidP="006F6C59">
            <w:pPr>
              <w:pStyle w:val="af"/>
            </w:pPr>
            <w:r>
              <w:rPr>
                <w:rFonts w:hint="eastAsia"/>
              </w:rPr>
              <w:t>2</w:t>
            </w:r>
            <w:r>
              <w:t>025</w:t>
            </w:r>
          </w:p>
        </w:tc>
        <w:tc>
          <w:tcPr>
            <w:tcW w:w="899" w:type="dxa"/>
          </w:tcPr>
          <w:p w14:paraId="29F23E55" w14:textId="108A9082" w:rsidR="006F6C59" w:rsidRDefault="006F6C59" w:rsidP="006F6C59">
            <w:pPr>
              <w:pStyle w:val="af"/>
            </w:pPr>
            <w:r w:rsidRPr="00C140DD">
              <w:t xml:space="preserve">8529.66 </w:t>
            </w:r>
          </w:p>
        </w:tc>
        <w:tc>
          <w:tcPr>
            <w:tcW w:w="649" w:type="dxa"/>
          </w:tcPr>
          <w:p w14:paraId="4D4E0D48" w14:textId="19E69DBA" w:rsidR="006F6C59" w:rsidRDefault="006F6C59" w:rsidP="006F6C59">
            <w:pPr>
              <w:pStyle w:val="af"/>
            </w:pPr>
            <w:r w:rsidRPr="006A790E">
              <w:t>2033</w:t>
            </w:r>
          </w:p>
        </w:tc>
        <w:tc>
          <w:tcPr>
            <w:tcW w:w="899" w:type="dxa"/>
          </w:tcPr>
          <w:p w14:paraId="46606B28" w14:textId="3F3DB8F8" w:rsidR="006F6C59" w:rsidRDefault="006F6C59" w:rsidP="006F6C59">
            <w:pPr>
              <w:pStyle w:val="af"/>
            </w:pPr>
            <w:r w:rsidRPr="006A790E">
              <w:t xml:space="preserve">8546.80 </w:t>
            </w:r>
          </w:p>
        </w:tc>
        <w:tc>
          <w:tcPr>
            <w:tcW w:w="902" w:type="dxa"/>
          </w:tcPr>
          <w:p w14:paraId="7BFBBBDD" w14:textId="77A361E9" w:rsidR="006F6C59" w:rsidRDefault="006F6C59" w:rsidP="006F6C59">
            <w:pPr>
              <w:pStyle w:val="af"/>
            </w:pPr>
            <w:r w:rsidRPr="00164167">
              <w:t>2041</w:t>
            </w:r>
          </w:p>
        </w:tc>
        <w:tc>
          <w:tcPr>
            <w:tcW w:w="918" w:type="dxa"/>
            <w:gridSpan w:val="2"/>
          </w:tcPr>
          <w:p w14:paraId="0363016E" w14:textId="51F00DB2" w:rsidR="006F6C59" w:rsidRDefault="006F6C59" w:rsidP="006F6C59">
            <w:pPr>
              <w:pStyle w:val="af"/>
            </w:pPr>
            <w:r w:rsidRPr="00164167">
              <w:t xml:space="preserve">8549.32 </w:t>
            </w:r>
          </w:p>
        </w:tc>
        <w:tc>
          <w:tcPr>
            <w:tcW w:w="858" w:type="dxa"/>
          </w:tcPr>
          <w:p w14:paraId="083A7B0F" w14:textId="3AC86BB8" w:rsidR="006F6C59" w:rsidRDefault="006F6C59" w:rsidP="006F6C59">
            <w:pPr>
              <w:pStyle w:val="af"/>
            </w:pPr>
            <w:r w:rsidRPr="00A539D9">
              <w:t>2049</w:t>
            </w:r>
          </w:p>
        </w:tc>
        <w:tc>
          <w:tcPr>
            <w:tcW w:w="899" w:type="dxa"/>
          </w:tcPr>
          <w:p w14:paraId="468F945D" w14:textId="35D93EA5" w:rsidR="006F6C59" w:rsidRDefault="006F6C59" w:rsidP="006F6C59">
            <w:pPr>
              <w:pStyle w:val="af"/>
            </w:pPr>
            <w:r w:rsidRPr="00A539D9">
              <w:t xml:space="preserve">8549.69 </w:t>
            </w:r>
          </w:p>
        </w:tc>
        <w:tc>
          <w:tcPr>
            <w:tcW w:w="656" w:type="dxa"/>
            <w:vAlign w:val="center"/>
          </w:tcPr>
          <w:p w14:paraId="0D3B8A2E" w14:textId="1B5D950E" w:rsidR="006F6C59" w:rsidRDefault="006F6C59" w:rsidP="006F6C59">
            <w:pPr>
              <w:pStyle w:val="af"/>
            </w:pPr>
            <w:r>
              <w:rPr>
                <w:rFonts w:hint="eastAsia"/>
                <w:color w:val="000000"/>
                <w:sz w:val="22"/>
              </w:rPr>
              <w:t>2057</w:t>
            </w:r>
          </w:p>
        </w:tc>
        <w:tc>
          <w:tcPr>
            <w:tcW w:w="931" w:type="dxa"/>
            <w:vAlign w:val="center"/>
          </w:tcPr>
          <w:p w14:paraId="4030CABF" w14:textId="61A42F34" w:rsidR="006F6C59" w:rsidRDefault="006F6C59" w:rsidP="006F6C59">
            <w:pPr>
              <w:pStyle w:val="af"/>
            </w:pPr>
            <w:r>
              <w:rPr>
                <w:rFonts w:hint="eastAsia"/>
                <w:color w:val="000000"/>
                <w:sz w:val="22"/>
              </w:rPr>
              <w:t xml:space="preserve">8549.74 </w:t>
            </w:r>
          </w:p>
        </w:tc>
      </w:tr>
      <w:tr w:rsidR="006F6C59" w14:paraId="37B42B34" w14:textId="77777777" w:rsidTr="00077C77">
        <w:tc>
          <w:tcPr>
            <w:tcW w:w="695" w:type="dxa"/>
            <w:vAlign w:val="center"/>
          </w:tcPr>
          <w:p w14:paraId="42259666" w14:textId="6094E2F1" w:rsidR="006F6C59" w:rsidRDefault="006F6C59" w:rsidP="006F6C59">
            <w:pPr>
              <w:pStyle w:val="af"/>
            </w:pPr>
            <w:r>
              <w:rPr>
                <w:rFonts w:hint="eastAsia"/>
              </w:rPr>
              <w:t>2</w:t>
            </w:r>
            <w:r>
              <w:t>026</w:t>
            </w:r>
          </w:p>
        </w:tc>
        <w:tc>
          <w:tcPr>
            <w:tcW w:w="899" w:type="dxa"/>
          </w:tcPr>
          <w:p w14:paraId="37079B5A" w14:textId="2ED6744A" w:rsidR="006F6C59" w:rsidRDefault="006F6C59" w:rsidP="006F6C59">
            <w:pPr>
              <w:pStyle w:val="af"/>
            </w:pPr>
            <w:r w:rsidRPr="00C140DD">
              <w:t xml:space="preserve">8533.94 </w:t>
            </w:r>
          </w:p>
        </w:tc>
        <w:tc>
          <w:tcPr>
            <w:tcW w:w="649" w:type="dxa"/>
          </w:tcPr>
          <w:p w14:paraId="39DF8C6F" w14:textId="3DEDD81D" w:rsidR="006F6C59" w:rsidRDefault="006F6C59" w:rsidP="006F6C59">
            <w:pPr>
              <w:pStyle w:val="af"/>
            </w:pPr>
            <w:r w:rsidRPr="006A790E">
              <w:t>2034</w:t>
            </w:r>
          </w:p>
        </w:tc>
        <w:tc>
          <w:tcPr>
            <w:tcW w:w="899" w:type="dxa"/>
          </w:tcPr>
          <w:p w14:paraId="501B55C4" w14:textId="68889817" w:rsidR="006F6C59" w:rsidRDefault="006F6C59" w:rsidP="006F6C59">
            <w:pPr>
              <w:pStyle w:val="af"/>
            </w:pPr>
            <w:r w:rsidRPr="006A790E">
              <w:t xml:space="preserve">8547.43 </w:t>
            </w:r>
          </w:p>
        </w:tc>
        <w:tc>
          <w:tcPr>
            <w:tcW w:w="902" w:type="dxa"/>
          </w:tcPr>
          <w:p w14:paraId="43B61911" w14:textId="014A4ECB" w:rsidR="006F6C59" w:rsidRDefault="006F6C59" w:rsidP="006F6C59">
            <w:pPr>
              <w:pStyle w:val="af"/>
            </w:pPr>
            <w:r w:rsidRPr="00164167">
              <w:t>2042</w:t>
            </w:r>
          </w:p>
        </w:tc>
        <w:tc>
          <w:tcPr>
            <w:tcW w:w="918" w:type="dxa"/>
            <w:gridSpan w:val="2"/>
          </w:tcPr>
          <w:p w14:paraId="3BEC8B5A" w14:textId="1ABD6F28" w:rsidR="006F6C59" w:rsidRDefault="006F6C59" w:rsidP="006F6C59">
            <w:pPr>
              <w:pStyle w:val="af"/>
            </w:pPr>
            <w:r w:rsidRPr="00164167">
              <w:t xml:space="preserve">8549.41 </w:t>
            </w:r>
          </w:p>
        </w:tc>
        <w:tc>
          <w:tcPr>
            <w:tcW w:w="858" w:type="dxa"/>
          </w:tcPr>
          <w:p w14:paraId="7CAABDEE" w14:textId="6A4520BF" w:rsidR="006F6C59" w:rsidRDefault="006F6C59" w:rsidP="006F6C59">
            <w:pPr>
              <w:pStyle w:val="af"/>
            </w:pPr>
            <w:r w:rsidRPr="00A539D9">
              <w:t>2050</w:t>
            </w:r>
          </w:p>
        </w:tc>
        <w:tc>
          <w:tcPr>
            <w:tcW w:w="899" w:type="dxa"/>
          </w:tcPr>
          <w:p w14:paraId="3D45432E" w14:textId="7906334C" w:rsidR="006F6C59" w:rsidRDefault="006F6C59" w:rsidP="006F6C59">
            <w:pPr>
              <w:pStyle w:val="af"/>
            </w:pPr>
            <w:r w:rsidRPr="00A539D9">
              <w:t xml:space="preserve">8549.70 </w:t>
            </w:r>
          </w:p>
        </w:tc>
        <w:tc>
          <w:tcPr>
            <w:tcW w:w="656" w:type="dxa"/>
            <w:vAlign w:val="center"/>
          </w:tcPr>
          <w:p w14:paraId="252F0EF5" w14:textId="78AF9826" w:rsidR="006F6C59" w:rsidRDefault="006F6C59" w:rsidP="006F6C59">
            <w:pPr>
              <w:pStyle w:val="af"/>
            </w:pPr>
            <w:r>
              <w:rPr>
                <w:rFonts w:hint="eastAsia"/>
                <w:color w:val="000000"/>
                <w:sz w:val="22"/>
              </w:rPr>
              <w:t>2058</w:t>
            </w:r>
          </w:p>
        </w:tc>
        <w:tc>
          <w:tcPr>
            <w:tcW w:w="931" w:type="dxa"/>
            <w:vAlign w:val="center"/>
          </w:tcPr>
          <w:p w14:paraId="195D9F47" w14:textId="011E45B9" w:rsidR="006F6C59" w:rsidRDefault="006F6C59" w:rsidP="006F6C59">
            <w:pPr>
              <w:pStyle w:val="af"/>
            </w:pPr>
            <w:r>
              <w:rPr>
                <w:rFonts w:hint="eastAsia"/>
                <w:color w:val="000000"/>
                <w:sz w:val="22"/>
              </w:rPr>
              <w:t xml:space="preserve">8549.74 </w:t>
            </w:r>
          </w:p>
        </w:tc>
      </w:tr>
      <w:tr w:rsidR="006F6C59" w14:paraId="617D580D" w14:textId="77777777" w:rsidTr="00077C77">
        <w:tc>
          <w:tcPr>
            <w:tcW w:w="695" w:type="dxa"/>
            <w:vAlign w:val="center"/>
          </w:tcPr>
          <w:p w14:paraId="15EA3D83" w14:textId="119B97D9" w:rsidR="006F6C59" w:rsidRDefault="006F6C59" w:rsidP="006F6C59">
            <w:pPr>
              <w:pStyle w:val="af"/>
            </w:pPr>
            <w:r>
              <w:rPr>
                <w:rFonts w:hint="eastAsia"/>
              </w:rPr>
              <w:t>2</w:t>
            </w:r>
            <w:r>
              <w:t>027</w:t>
            </w:r>
          </w:p>
        </w:tc>
        <w:tc>
          <w:tcPr>
            <w:tcW w:w="899" w:type="dxa"/>
          </w:tcPr>
          <w:p w14:paraId="56469957" w14:textId="74381A0A" w:rsidR="006F6C59" w:rsidRDefault="006F6C59" w:rsidP="006F6C59">
            <w:pPr>
              <w:pStyle w:val="af"/>
            </w:pPr>
            <w:r w:rsidRPr="00C140DD">
              <w:t xml:space="preserve">8537.31 </w:t>
            </w:r>
          </w:p>
        </w:tc>
        <w:tc>
          <w:tcPr>
            <w:tcW w:w="649" w:type="dxa"/>
          </w:tcPr>
          <w:p w14:paraId="6D7574C5" w14:textId="5B3F961A" w:rsidR="006F6C59" w:rsidRDefault="006F6C59" w:rsidP="006F6C59">
            <w:pPr>
              <w:pStyle w:val="af"/>
            </w:pPr>
            <w:r w:rsidRPr="006A790E">
              <w:t>2035</w:t>
            </w:r>
          </w:p>
        </w:tc>
        <w:tc>
          <w:tcPr>
            <w:tcW w:w="899" w:type="dxa"/>
          </w:tcPr>
          <w:p w14:paraId="4E0DA56C" w14:textId="316E44EE" w:rsidR="006F6C59" w:rsidRDefault="006F6C59" w:rsidP="006F6C59">
            <w:pPr>
              <w:pStyle w:val="af"/>
            </w:pPr>
            <w:r w:rsidRPr="006A790E">
              <w:t xml:space="preserve">8547.93 </w:t>
            </w:r>
          </w:p>
        </w:tc>
        <w:tc>
          <w:tcPr>
            <w:tcW w:w="902" w:type="dxa"/>
          </w:tcPr>
          <w:p w14:paraId="7C9003D0" w14:textId="705E07DA" w:rsidR="006F6C59" w:rsidRDefault="006F6C59" w:rsidP="006F6C59">
            <w:pPr>
              <w:pStyle w:val="af"/>
            </w:pPr>
            <w:r w:rsidRPr="00164167">
              <w:t>2043</w:t>
            </w:r>
          </w:p>
        </w:tc>
        <w:tc>
          <w:tcPr>
            <w:tcW w:w="918" w:type="dxa"/>
            <w:gridSpan w:val="2"/>
          </w:tcPr>
          <w:p w14:paraId="3BEF2BC3" w14:textId="626035FC" w:rsidR="006F6C59" w:rsidRDefault="006F6C59" w:rsidP="006F6C59">
            <w:pPr>
              <w:pStyle w:val="af"/>
            </w:pPr>
            <w:r w:rsidRPr="00164167">
              <w:t xml:space="preserve">8549.48 </w:t>
            </w:r>
          </w:p>
        </w:tc>
        <w:tc>
          <w:tcPr>
            <w:tcW w:w="858" w:type="dxa"/>
          </w:tcPr>
          <w:p w14:paraId="616EB294" w14:textId="7DEAEABC" w:rsidR="006F6C59" w:rsidRDefault="006F6C59" w:rsidP="006F6C59">
            <w:pPr>
              <w:pStyle w:val="af"/>
            </w:pPr>
            <w:r w:rsidRPr="00A539D9">
              <w:t>2051</w:t>
            </w:r>
          </w:p>
        </w:tc>
        <w:tc>
          <w:tcPr>
            <w:tcW w:w="899" w:type="dxa"/>
          </w:tcPr>
          <w:p w14:paraId="6EC5B054" w14:textId="383C1F84" w:rsidR="006F6C59" w:rsidRDefault="006F6C59" w:rsidP="006F6C59">
            <w:pPr>
              <w:pStyle w:val="af"/>
            </w:pPr>
            <w:r w:rsidRPr="00A539D9">
              <w:t xml:space="preserve">8549.71 </w:t>
            </w:r>
          </w:p>
        </w:tc>
        <w:tc>
          <w:tcPr>
            <w:tcW w:w="656" w:type="dxa"/>
            <w:vAlign w:val="center"/>
          </w:tcPr>
          <w:p w14:paraId="310A7B2E" w14:textId="2E318D23" w:rsidR="006F6C59" w:rsidRDefault="006F6C59" w:rsidP="006F6C59">
            <w:pPr>
              <w:pStyle w:val="af"/>
            </w:pPr>
            <w:r>
              <w:rPr>
                <w:rFonts w:hint="eastAsia"/>
                <w:color w:val="000000"/>
                <w:sz w:val="22"/>
              </w:rPr>
              <w:t>2059</w:t>
            </w:r>
          </w:p>
        </w:tc>
        <w:tc>
          <w:tcPr>
            <w:tcW w:w="931" w:type="dxa"/>
            <w:vAlign w:val="center"/>
          </w:tcPr>
          <w:p w14:paraId="7A246681" w14:textId="29B4C851" w:rsidR="006F6C59" w:rsidRDefault="006F6C59" w:rsidP="006F6C59">
            <w:pPr>
              <w:pStyle w:val="af"/>
            </w:pPr>
            <w:r>
              <w:rPr>
                <w:rFonts w:hint="eastAsia"/>
                <w:color w:val="000000"/>
                <w:sz w:val="22"/>
              </w:rPr>
              <w:t xml:space="preserve">8549.74 </w:t>
            </w:r>
          </w:p>
        </w:tc>
      </w:tr>
      <w:tr w:rsidR="008A3A13" w14:paraId="3EF91211" w14:textId="77777777" w:rsidTr="00077C77">
        <w:tc>
          <w:tcPr>
            <w:tcW w:w="695" w:type="dxa"/>
          </w:tcPr>
          <w:p w14:paraId="4478359E" w14:textId="1642F98D" w:rsidR="008A3A13" w:rsidRDefault="008A3A13" w:rsidP="008A3A13">
            <w:pPr>
              <w:pStyle w:val="af"/>
            </w:pPr>
            <w:r w:rsidRPr="00BE1E11">
              <w:t>2028</w:t>
            </w:r>
          </w:p>
        </w:tc>
        <w:tc>
          <w:tcPr>
            <w:tcW w:w="899" w:type="dxa"/>
          </w:tcPr>
          <w:p w14:paraId="52ADB9A0" w14:textId="226C5D08" w:rsidR="008A3A13" w:rsidRPr="00C140DD" w:rsidRDefault="008A3A13" w:rsidP="008A3A13">
            <w:pPr>
              <w:pStyle w:val="af"/>
            </w:pPr>
            <w:r w:rsidRPr="00BE1E11">
              <w:t xml:space="preserve">8539.96 </w:t>
            </w:r>
          </w:p>
        </w:tc>
        <w:tc>
          <w:tcPr>
            <w:tcW w:w="649" w:type="dxa"/>
          </w:tcPr>
          <w:p w14:paraId="6DB7170C" w14:textId="4AEAE96A" w:rsidR="008A3A13" w:rsidRPr="006A790E" w:rsidRDefault="008A3A13" w:rsidP="008A3A13">
            <w:pPr>
              <w:pStyle w:val="af"/>
            </w:pPr>
            <w:r w:rsidRPr="00D23C68">
              <w:t>2036</w:t>
            </w:r>
          </w:p>
        </w:tc>
        <w:tc>
          <w:tcPr>
            <w:tcW w:w="899" w:type="dxa"/>
          </w:tcPr>
          <w:p w14:paraId="23FC2517" w14:textId="310960E7" w:rsidR="008A3A13" w:rsidRPr="006A790E" w:rsidRDefault="008A3A13" w:rsidP="008A3A13">
            <w:pPr>
              <w:pStyle w:val="af"/>
            </w:pPr>
            <w:r w:rsidRPr="00D23C68">
              <w:t xml:space="preserve">8548.32 </w:t>
            </w:r>
          </w:p>
        </w:tc>
        <w:tc>
          <w:tcPr>
            <w:tcW w:w="902" w:type="dxa"/>
          </w:tcPr>
          <w:p w14:paraId="1B27B568" w14:textId="7734B1AB" w:rsidR="008A3A13" w:rsidRPr="00164167" w:rsidRDefault="008A3A13" w:rsidP="008A3A13">
            <w:pPr>
              <w:pStyle w:val="af"/>
            </w:pPr>
            <w:r w:rsidRPr="00DD0864">
              <w:t>2044</w:t>
            </w:r>
          </w:p>
        </w:tc>
        <w:tc>
          <w:tcPr>
            <w:tcW w:w="918" w:type="dxa"/>
            <w:gridSpan w:val="2"/>
          </w:tcPr>
          <w:p w14:paraId="5D670649" w14:textId="3B90D87E" w:rsidR="008A3A13" w:rsidRPr="00164167" w:rsidRDefault="008A3A13" w:rsidP="008A3A13">
            <w:pPr>
              <w:pStyle w:val="af"/>
            </w:pPr>
            <w:r w:rsidRPr="00DD0864">
              <w:t xml:space="preserve">8549.54 </w:t>
            </w:r>
          </w:p>
        </w:tc>
        <w:tc>
          <w:tcPr>
            <w:tcW w:w="858" w:type="dxa"/>
          </w:tcPr>
          <w:p w14:paraId="5468FE80" w14:textId="589F85F6" w:rsidR="008A3A13" w:rsidRPr="00A539D9" w:rsidRDefault="008A3A13" w:rsidP="008A3A13">
            <w:pPr>
              <w:pStyle w:val="af"/>
            </w:pPr>
            <w:r w:rsidRPr="00F60A0E">
              <w:t>2052</w:t>
            </w:r>
          </w:p>
        </w:tc>
        <w:tc>
          <w:tcPr>
            <w:tcW w:w="899" w:type="dxa"/>
          </w:tcPr>
          <w:p w14:paraId="5AF8687D" w14:textId="7AE30D13" w:rsidR="008A3A13" w:rsidRPr="00A539D9" w:rsidRDefault="008A3A13" w:rsidP="008A3A13">
            <w:pPr>
              <w:pStyle w:val="af"/>
            </w:pPr>
            <w:r w:rsidRPr="00F60A0E">
              <w:t xml:space="preserve">8549.72 </w:t>
            </w:r>
          </w:p>
        </w:tc>
        <w:tc>
          <w:tcPr>
            <w:tcW w:w="656" w:type="dxa"/>
            <w:vAlign w:val="center"/>
          </w:tcPr>
          <w:p w14:paraId="06CD6425" w14:textId="17759EC0" w:rsidR="008A3A13" w:rsidRPr="00EA1441" w:rsidRDefault="008A3A13" w:rsidP="008A3A13">
            <w:pPr>
              <w:pStyle w:val="af"/>
            </w:pPr>
            <w:r>
              <w:rPr>
                <w:rFonts w:hint="eastAsia"/>
                <w:color w:val="000000"/>
                <w:sz w:val="22"/>
              </w:rPr>
              <w:t>2060</w:t>
            </w:r>
          </w:p>
        </w:tc>
        <w:tc>
          <w:tcPr>
            <w:tcW w:w="931" w:type="dxa"/>
            <w:vAlign w:val="center"/>
          </w:tcPr>
          <w:p w14:paraId="1087A607" w14:textId="1657DEA1" w:rsidR="008A3A13" w:rsidRPr="00EA1441" w:rsidRDefault="008A3A13" w:rsidP="008A3A13">
            <w:pPr>
              <w:pStyle w:val="af"/>
            </w:pPr>
            <w:r>
              <w:rPr>
                <w:rFonts w:hint="eastAsia"/>
                <w:color w:val="000000"/>
                <w:sz w:val="22"/>
              </w:rPr>
              <w:t xml:space="preserve">8549.75 </w:t>
            </w:r>
          </w:p>
        </w:tc>
      </w:tr>
    </w:tbl>
    <w:p w14:paraId="4A82991E" w14:textId="4D839201" w:rsidR="00B10F49" w:rsidRDefault="00324174" w:rsidP="003C39BB">
      <w:pPr>
        <w:pStyle w:val="4"/>
        <w:ind w:firstLine="422"/>
      </w:pPr>
      <w:r>
        <w:rPr>
          <w:rFonts w:hint="eastAsia"/>
        </w:rPr>
        <w:t>6</w:t>
      </w:r>
      <w:r>
        <w:t xml:space="preserve">.1.3 </w:t>
      </w:r>
      <w:r w:rsidR="00805809">
        <w:rPr>
          <w:rFonts w:hint="eastAsia"/>
        </w:rPr>
        <w:t>经济</w:t>
      </w:r>
      <w:r w:rsidR="00600A7A">
        <w:rPr>
          <w:rFonts w:hint="eastAsia"/>
        </w:rPr>
        <w:t>预测模型</w:t>
      </w:r>
      <w:r w:rsidR="002B46AE">
        <w:rPr>
          <w:rFonts w:hint="eastAsia"/>
        </w:rPr>
        <w:t>建立</w:t>
      </w:r>
    </w:p>
    <w:p w14:paraId="1BA70214" w14:textId="6215AEE8" w:rsidR="009905C0" w:rsidRDefault="0042491B" w:rsidP="009905C0">
      <w:pPr>
        <w:ind w:firstLine="420"/>
      </w:pPr>
      <w:r>
        <w:rPr>
          <w:rFonts w:hint="eastAsia"/>
        </w:rPr>
        <w:t>地区的经济</w:t>
      </w:r>
      <w:r w:rsidR="00BE58D9">
        <w:rPr>
          <w:rFonts w:hint="eastAsia"/>
        </w:rPr>
        <w:t>表现</w:t>
      </w:r>
      <w:r>
        <w:rPr>
          <w:rFonts w:hint="eastAsia"/>
        </w:rPr>
        <w:t>主要体现在区域的生产总值</w:t>
      </w:r>
      <w:r w:rsidR="00C371D2">
        <w:rPr>
          <w:rFonts w:hint="eastAsia"/>
        </w:rPr>
        <w:t>，</w:t>
      </w:r>
      <w:r w:rsidR="00526ACD">
        <w:rPr>
          <w:rFonts w:hint="eastAsia"/>
        </w:rPr>
        <w:t>因此对地区的经济预测可以通过对地区的</w:t>
      </w:r>
      <w:r w:rsidR="009B7C90">
        <w:rPr>
          <w:rFonts w:hint="eastAsia"/>
        </w:rPr>
        <w:t>生产总值预测实现</w:t>
      </w:r>
      <w:r w:rsidR="00FF48BC">
        <w:rPr>
          <w:rFonts w:hint="eastAsia"/>
        </w:rPr>
        <w:t>。</w:t>
      </w:r>
      <w:r w:rsidR="00B81D2A">
        <w:rPr>
          <w:rFonts w:hint="eastAsia"/>
        </w:rPr>
        <w:t>由于地区的生产总值是一个按</w:t>
      </w:r>
      <w:r w:rsidR="00BD4A6E">
        <w:rPr>
          <w:rFonts w:hint="eastAsia"/>
        </w:rPr>
        <w:t>年份变化</w:t>
      </w:r>
      <w:r w:rsidR="00E431D3">
        <w:rPr>
          <w:rFonts w:hint="eastAsia"/>
        </w:rPr>
        <w:t>的</w:t>
      </w:r>
      <w:r w:rsidR="00E953D2">
        <w:rPr>
          <w:rFonts w:hint="eastAsia"/>
        </w:rPr>
        <w:t>时间序列</w:t>
      </w:r>
      <w:r w:rsidR="001823B1">
        <w:rPr>
          <w:rFonts w:hint="eastAsia"/>
        </w:rPr>
        <w:t>，因此</w:t>
      </w:r>
      <w:r w:rsidR="00BD0B57">
        <w:rPr>
          <w:rFonts w:hint="eastAsia"/>
        </w:rPr>
        <w:t>自然想到利用时间序列分析对</w:t>
      </w:r>
      <w:r w:rsidR="00A9359D">
        <w:rPr>
          <w:rFonts w:hint="eastAsia"/>
        </w:rPr>
        <w:t>区域的生产总值进行预测</w:t>
      </w:r>
      <w:r w:rsidR="00981F2C">
        <w:rPr>
          <w:rFonts w:hint="eastAsia"/>
        </w:rPr>
        <w:t>，</w:t>
      </w:r>
      <w:r w:rsidR="000D4902">
        <w:rPr>
          <w:rFonts w:hint="eastAsia"/>
        </w:rPr>
        <w:t>这里</w:t>
      </w:r>
      <w:r w:rsidR="0041122A">
        <w:rPr>
          <w:rFonts w:hint="eastAsia"/>
        </w:rPr>
        <w:t>采用</w:t>
      </w:r>
      <w:r w:rsidR="0041122A">
        <w:rPr>
          <w:rFonts w:hint="eastAsia"/>
        </w:rPr>
        <w:t>A</w:t>
      </w:r>
      <w:r w:rsidR="0041122A">
        <w:t>RIMA(</w:t>
      </w:r>
      <w:r w:rsidR="00AE0621" w:rsidRPr="00AE0621">
        <w:t>Autoregressive Integrated Moving Average Model</w:t>
      </w:r>
      <w:r w:rsidR="00AE0621">
        <w:rPr>
          <w:rFonts w:hint="eastAsia"/>
        </w:rPr>
        <w:t>,</w:t>
      </w:r>
      <w:r w:rsidR="00AE0621">
        <w:t xml:space="preserve"> </w:t>
      </w:r>
      <w:r w:rsidR="00B77081">
        <w:rPr>
          <w:rFonts w:hint="eastAsia"/>
        </w:rPr>
        <w:t>自回归差分移动平均模型</w:t>
      </w:r>
      <w:r w:rsidR="0041122A">
        <w:t>)</w:t>
      </w:r>
      <w:r w:rsidR="00672A67">
        <w:rPr>
          <w:rFonts w:hint="eastAsia"/>
        </w:rPr>
        <w:t>模型进行预测。</w:t>
      </w:r>
    </w:p>
    <w:p w14:paraId="2F06E63A" w14:textId="29E0F770" w:rsidR="000D4E02" w:rsidRDefault="003B779C" w:rsidP="009905C0">
      <w:pPr>
        <w:ind w:firstLine="420"/>
      </w:pPr>
      <w:r>
        <w:rPr>
          <w:rFonts w:hint="eastAsia"/>
        </w:rPr>
        <w:t>记</w:t>
      </w:r>
      <m:oMath>
        <m:r>
          <w:rPr>
            <w:rFonts w:ascii="Cambria Math" w:hAnsi="Cambria Math"/>
          </w:rPr>
          <m:t>E(t)</m:t>
        </m:r>
      </m:oMath>
      <w:r w:rsidR="00397A13">
        <w:rPr>
          <w:rFonts w:hint="eastAsia"/>
        </w:rPr>
        <w:t>为</w:t>
      </w:r>
      <w:r w:rsidR="00397A13" w:rsidRPr="000E51D0">
        <w:rPr>
          <w:rFonts w:hint="eastAsia"/>
          <w:i/>
          <w:iCs/>
        </w:rPr>
        <w:t>t</w:t>
      </w:r>
      <w:r w:rsidR="00397A13">
        <w:rPr>
          <w:rFonts w:hint="eastAsia"/>
        </w:rPr>
        <w:t>年</w:t>
      </w:r>
      <w:r w:rsidR="00AD7F86">
        <w:rPr>
          <w:rFonts w:hint="eastAsia"/>
        </w:rPr>
        <w:t>地区生产总值</w:t>
      </w:r>
      <w:r w:rsidR="00F63CE6">
        <w:rPr>
          <w:rFonts w:hint="eastAsia"/>
        </w:rPr>
        <w:t>，</w:t>
      </w:r>
      <m:oMath>
        <m:r>
          <w:rPr>
            <w:rFonts w:ascii="Cambria Math" w:hAnsi="Cambria Math"/>
          </w:rPr>
          <m:t>E</m:t>
        </m:r>
        <m:d>
          <m:dPr>
            <m:ctrlPr>
              <w:rPr>
                <w:rFonts w:ascii="Cambria Math" w:hAnsi="Cambria Math"/>
                <w:i/>
              </w:rPr>
            </m:ctrlPr>
          </m:dPr>
          <m:e>
            <m:r>
              <w:rPr>
                <w:rFonts w:ascii="Cambria Math" w:hAnsi="Cambria Math"/>
              </w:rPr>
              <m:t>t-p</m:t>
            </m:r>
          </m:e>
        </m:d>
      </m:oMath>
      <w:r w:rsidR="009D6CDF">
        <w:rPr>
          <w:rFonts w:hint="eastAsia"/>
        </w:rPr>
        <w:t>为</w:t>
      </w:r>
      <w:r w:rsidR="005B4B86" w:rsidRPr="005B4B86">
        <w:rPr>
          <w:rFonts w:hint="eastAsia"/>
          <w:i/>
          <w:iCs/>
        </w:rPr>
        <w:t>t</w:t>
      </w:r>
      <w:r w:rsidR="005B4B86" w:rsidRPr="005B4B86">
        <w:t>-</w:t>
      </w:r>
      <w:r w:rsidR="003B32E7" w:rsidRPr="003B32E7">
        <w:rPr>
          <w:rFonts w:hint="eastAsia"/>
          <w:i/>
          <w:iCs/>
        </w:rPr>
        <w:t>p</w:t>
      </w:r>
      <w:r w:rsidR="003B32E7">
        <w:rPr>
          <w:rFonts w:hint="eastAsia"/>
        </w:rPr>
        <w:t>年</w:t>
      </w:r>
      <w:r w:rsidR="009D6CDF">
        <w:rPr>
          <w:rFonts w:hint="eastAsia"/>
        </w:rPr>
        <w:t>地区生产总值</w:t>
      </w:r>
      <w:r w:rsidR="009A644F">
        <w:rPr>
          <w:rFonts w:hint="eastAsia"/>
        </w:rPr>
        <w:t>，</w:t>
      </w:r>
      <m:oMath>
        <m:r>
          <w:rPr>
            <w:rFonts w:ascii="Cambria Math" w:hAnsi="Cambria Math"/>
          </w:rPr>
          <m:t>ε(t-q)</m:t>
        </m:r>
      </m:oMath>
      <w:r w:rsidR="005B4B86">
        <w:rPr>
          <w:rFonts w:hint="eastAsia"/>
        </w:rPr>
        <w:t>为</w:t>
      </w:r>
      <w:r w:rsidR="005B4B86" w:rsidRPr="005B4B86">
        <w:rPr>
          <w:rFonts w:hint="eastAsia"/>
          <w:i/>
          <w:iCs/>
        </w:rPr>
        <w:t>t</w:t>
      </w:r>
      <w:r w:rsidR="005B4B86">
        <w:rPr>
          <w:rFonts w:hint="eastAsia"/>
        </w:rPr>
        <w:t>年与</w:t>
      </w:r>
      <w:r w:rsidR="005B4B86" w:rsidRPr="005B4B86">
        <w:rPr>
          <w:rFonts w:hint="eastAsia"/>
          <w:i/>
          <w:iCs/>
        </w:rPr>
        <w:t>t</w:t>
      </w:r>
      <w:r w:rsidR="005B4B86">
        <w:t>-</w:t>
      </w:r>
      <w:r w:rsidR="005B4B86" w:rsidRPr="005B4B86">
        <w:rPr>
          <w:rFonts w:hint="eastAsia"/>
          <w:i/>
          <w:iCs/>
        </w:rPr>
        <w:t>q</w:t>
      </w:r>
      <w:r w:rsidR="005B4B86">
        <w:rPr>
          <w:rFonts w:hint="eastAsia"/>
        </w:rPr>
        <w:t>年地区生产总值间的误差</w:t>
      </w:r>
      <w:r w:rsidR="001D1754">
        <w:rPr>
          <w:rFonts w:hint="eastAsia"/>
        </w:rPr>
        <w:t>，</w:t>
      </w:r>
      <w:r w:rsidR="00F93F89">
        <w:rPr>
          <w:rFonts w:hint="eastAsia"/>
        </w:rPr>
        <w:t>根据</w:t>
      </w:r>
      <w:r w:rsidR="00F93F89">
        <w:rPr>
          <w:rFonts w:hint="eastAsia"/>
        </w:rPr>
        <w:t>A</w:t>
      </w:r>
      <w:r w:rsidR="00F93F89">
        <w:t>RIMA</w:t>
      </w:r>
      <w:r w:rsidR="00F93F89">
        <w:rPr>
          <w:rFonts w:hint="eastAsia"/>
        </w:rPr>
        <w:t>模型公式建立其地区经济预测模型如式</w:t>
      </w:r>
      <w:r w:rsidR="00AB6B15">
        <w:rPr>
          <w:rFonts w:hint="eastAsia"/>
        </w:rPr>
        <w:t>6</w:t>
      </w:r>
      <w:r w:rsidR="00AB6B15">
        <w:t>.4</w:t>
      </w:r>
      <w:r w:rsidR="00AB6B15">
        <w:rPr>
          <w:rFonts w:hint="eastAsia"/>
        </w:rPr>
        <w:t>：</w:t>
      </w:r>
    </w:p>
    <w:p w14:paraId="26365E79" w14:textId="0ED30780" w:rsidR="003F34A0" w:rsidRDefault="003F34A0" w:rsidP="003F34A0">
      <w:pPr>
        <w:pStyle w:val="11"/>
        <w:wordWrap w:val="0"/>
        <w:spacing w:before="156" w:after="156"/>
      </w:pPr>
      <w:r w:rsidRPr="003F34A0">
        <w:rPr>
          <w:position w:val="-14"/>
        </w:rPr>
        <w:object w:dxaOrig="7880" w:dyaOrig="360" w14:anchorId="44693056">
          <v:shape id="_x0000_i1029" type="#_x0000_t75" style="width:393.8pt;height:18.3pt" o:ole="">
            <v:imagedata r:id="rId16" o:title=""/>
          </v:shape>
          <o:OLEObject Type="Embed" ProgID="Equation.DSMT4" ShapeID="_x0000_i1029" DrawAspect="Content" ObjectID="_1766768243" r:id="rId17"/>
        </w:object>
      </w:r>
      <w:r>
        <w:t xml:space="preserve"> </w:t>
      </w:r>
    </w:p>
    <w:p w14:paraId="1C3B723A" w14:textId="60F80721" w:rsidR="00AB6B15" w:rsidRDefault="00AB6B15" w:rsidP="00AB6B15">
      <w:pPr>
        <w:pStyle w:val="11"/>
        <w:spacing w:before="156" w:after="156"/>
      </w:pPr>
      <w:r>
        <w:rPr>
          <w:rFonts w:hint="eastAsia"/>
        </w:rPr>
        <w:t>(</w:t>
      </w:r>
      <w:r>
        <w:t>6.4)</w:t>
      </w:r>
    </w:p>
    <w:p w14:paraId="5A36826C" w14:textId="60AB2DDA" w:rsidR="003F34A0" w:rsidRPr="00BC0277" w:rsidRDefault="00FA4149" w:rsidP="003F34A0">
      <w:pPr>
        <w:ind w:firstLineChars="0" w:firstLine="0"/>
      </w:pPr>
      <w:r>
        <w:rPr>
          <w:rFonts w:hint="eastAsia"/>
        </w:rPr>
        <w:t>式中</w:t>
      </w:r>
      <w:r w:rsidR="004A2AC1">
        <w:rPr>
          <w:rFonts w:hint="eastAsia"/>
        </w:rPr>
        <w:t>c</w:t>
      </w:r>
      <w:r w:rsidR="004A2AC1">
        <w:rPr>
          <w:rFonts w:hint="eastAsia"/>
        </w:rPr>
        <w:t>为常数项</w:t>
      </w:r>
      <w:r w:rsidR="00785D49">
        <w:rPr>
          <w:rFonts w:hint="eastAsia"/>
        </w:rPr>
        <w:t>，</w:t>
      </w:r>
      <m:oMath>
        <m:sSub>
          <m:sSubPr>
            <m:ctrlPr>
              <w:rPr>
                <w:rFonts w:ascii="Cambria Math" w:hAnsi="Cambria Math"/>
                <w:i/>
              </w:rPr>
            </m:ctrlPr>
          </m:sSubPr>
          <m:e>
            <m:r>
              <w:rPr>
                <w:rFonts w:ascii="Cambria Math" w:hAnsi="Cambria Math"/>
              </w:rPr>
              <m:t>φ</m:t>
            </m:r>
          </m:e>
          <m:sub>
            <m:r>
              <w:rPr>
                <w:rFonts w:ascii="Cambria Math" w:hAnsi="Cambria Math"/>
              </w:rPr>
              <m:t>p</m:t>
            </m:r>
          </m:sub>
        </m:sSub>
      </m:oMath>
      <w:r w:rsidR="004F4FD8">
        <w:rPr>
          <w:rFonts w:hint="eastAsia"/>
        </w:rPr>
        <w:t>为</w:t>
      </w:r>
      <w:r w:rsidR="00E83CE1">
        <w:rPr>
          <w:rFonts w:hint="eastAsia"/>
        </w:rPr>
        <w:t>A</w:t>
      </w:r>
      <w:r w:rsidR="00E83CE1">
        <w:t>R</w:t>
      </w:r>
      <w:r w:rsidR="00E83CE1">
        <w:rPr>
          <w:rFonts w:hint="eastAsia"/>
        </w:rPr>
        <w:t>（</w:t>
      </w:r>
      <w:r w:rsidR="00502EEE">
        <w:rPr>
          <w:rFonts w:hint="eastAsia"/>
        </w:rPr>
        <w:t>自回归</w:t>
      </w:r>
      <w:r w:rsidR="00E83CE1">
        <w:rPr>
          <w:rFonts w:hint="eastAsia"/>
        </w:rPr>
        <w:t>）</w:t>
      </w:r>
      <w:r w:rsidR="00502EEE">
        <w:rPr>
          <w:rFonts w:hint="eastAsia"/>
        </w:rPr>
        <w:t>模型参数，用来描述当前</w:t>
      </w:r>
      <w:r w:rsidR="00C47F53">
        <w:rPr>
          <w:rFonts w:hint="eastAsia"/>
        </w:rPr>
        <w:t>G</w:t>
      </w:r>
      <w:r w:rsidR="00C47F53">
        <w:t>DP</w:t>
      </w:r>
      <w:r w:rsidR="00C47F53">
        <w:rPr>
          <w:rFonts w:hint="eastAsia"/>
        </w:rPr>
        <w:t>（生产总</w:t>
      </w:r>
      <w:r w:rsidR="00502EEE">
        <w:rPr>
          <w:rFonts w:hint="eastAsia"/>
        </w:rPr>
        <w:t>值</w:t>
      </w:r>
      <w:r w:rsidR="00C47F53">
        <w:rPr>
          <w:rFonts w:hint="eastAsia"/>
        </w:rPr>
        <w:t>）</w:t>
      </w:r>
      <w:r w:rsidR="00502EEE">
        <w:rPr>
          <w:rFonts w:hint="eastAsia"/>
        </w:rPr>
        <w:t>与过去</w:t>
      </w:r>
      <w:r w:rsidR="00FC3F83" w:rsidRPr="008F6C0A">
        <w:rPr>
          <w:rFonts w:hint="eastAsia"/>
          <w:i/>
          <w:iCs/>
        </w:rPr>
        <w:t>p</w:t>
      </w:r>
      <w:r w:rsidR="00470A12">
        <w:rPr>
          <w:rFonts w:hint="eastAsia"/>
        </w:rPr>
        <w:t>年</w:t>
      </w:r>
      <w:r w:rsidR="00FF7800">
        <w:rPr>
          <w:rFonts w:hint="eastAsia"/>
        </w:rPr>
        <w:t>G</w:t>
      </w:r>
      <w:r w:rsidR="00FF7800">
        <w:t>DP</w:t>
      </w:r>
      <w:r w:rsidR="00EC3331">
        <w:rPr>
          <w:rFonts w:hint="eastAsia"/>
        </w:rPr>
        <w:t>之间的关系</w:t>
      </w:r>
      <w:r w:rsidR="004F4FD8">
        <w:rPr>
          <w:rFonts w:hint="eastAsia"/>
        </w:rPr>
        <w:t>，</w:t>
      </w:r>
      <m:oMath>
        <m:sSub>
          <m:sSubPr>
            <m:ctrlPr>
              <w:rPr>
                <w:rFonts w:ascii="Cambria Math" w:hAnsi="Cambria Math"/>
                <w:i/>
              </w:rPr>
            </m:ctrlPr>
          </m:sSubPr>
          <m:e>
            <m:r>
              <w:rPr>
                <w:rFonts w:ascii="Cambria Math" w:hAnsi="Cambria Math"/>
              </w:rPr>
              <m:t>θ</m:t>
            </m:r>
          </m:e>
          <m:sub>
            <m:r>
              <w:rPr>
                <w:rFonts w:ascii="Cambria Math" w:hAnsi="Cambria Math" w:hint="eastAsia"/>
              </w:rPr>
              <m:t>q</m:t>
            </m:r>
          </m:sub>
        </m:sSub>
      </m:oMath>
      <w:r w:rsidR="00FE74A4">
        <w:rPr>
          <w:rFonts w:hint="eastAsia"/>
        </w:rPr>
        <w:t>为</w:t>
      </w:r>
      <w:r w:rsidR="009C0DDC">
        <w:rPr>
          <w:rFonts w:hint="eastAsia"/>
        </w:rPr>
        <w:t>M</w:t>
      </w:r>
      <w:r w:rsidR="009C0DDC">
        <w:t>A</w:t>
      </w:r>
      <w:r w:rsidR="00B46085">
        <w:rPr>
          <w:rFonts w:hint="eastAsia"/>
        </w:rPr>
        <w:t>（</w:t>
      </w:r>
      <w:r w:rsidR="009B5AED">
        <w:rPr>
          <w:rFonts w:hint="eastAsia"/>
        </w:rPr>
        <w:t>移动平均</w:t>
      </w:r>
      <w:r w:rsidR="00B46085">
        <w:rPr>
          <w:rFonts w:hint="eastAsia"/>
        </w:rPr>
        <w:t>）</w:t>
      </w:r>
      <w:r w:rsidR="00714339">
        <w:rPr>
          <w:rFonts w:hint="eastAsia"/>
        </w:rPr>
        <w:t>模型</w:t>
      </w:r>
      <w:r w:rsidR="001E125F">
        <w:rPr>
          <w:rFonts w:hint="eastAsia"/>
        </w:rPr>
        <w:t>参数</w:t>
      </w:r>
      <w:r w:rsidR="00513B3B">
        <w:rPr>
          <w:rFonts w:hint="eastAsia"/>
        </w:rPr>
        <w:t>，</w:t>
      </w:r>
      <w:r w:rsidR="00AD5071">
        <w:rPr>
          <w:rFonts w:hint="eastAsia"/>
        </w:rPr>
        <w:t>用来描述</w:t>
      </w:r>
      <w:r w:rsidR="00A97445">
        <w:rPr>
          <w:rFonts w:hint="eastAsia"/>
        </w:rPr>
        <w:t>当前</w:t>
      </w:r>
      <w:r w:rsidR="003973E6">
        <w:rPr>
          <w:rFonts w:hint="eastAsia"/>
        </w:rPr>
        <w:t>G</w:t>
      </w:r>
      <w:r w:rsidR="003973E6">
        <w:t>DP</w:t>
      </w:r>
      <w:r w:rsidR="00A97445">
        <w:rPr>
          <w:rFonts w:hint="eastAsia"/>
        </w:rPr>
        <w:t>与过去</w:t>
      </w:r>
      <w:r w:rsidR="00A97445" w:rsidRPr="00C47F53">
        <w:rPr>
          <w:rFonts w:hint="eastAsia"/>
          <w:i/>
          <w:iCs/>
        </w:rPr>
        <w:t>q</w:t>
      </w:r>
      <w:r w:rsidR="00F17D6D">
        <w:rPr>
          <w:rFonts w:hint="eastAsia"/>
        </w:rPr>
        <w:t>年</w:t>
      </w:r>
      <w:r w:rsidR="00A249A1">
        <w:rPr>
          <w:rFonts w:hint="eastAsia"/>
        </w:rPr>
        <w:lastRenderedPageBreak/>
        <w:t>间</w:t>
      </w:r>
      <w:r w:rsidR="00F17D6D">
        <w:rPr>
          <w:rFonts w:hint="eastAsia"/>
        </w:rPr>
        <w:t>G</w:t>
      </w:r>
      <w:r w:rsidR="00F17D6D">
        <w:t>DP</w:t>
      </w:r>
      <w:r w:rsidR="00A249A1">
        <w:rPr>
          <w:rFonts w:hint="eastAsia"/>
        </w:rPr>
        <w:t>的误差</w:t>
      </w:r>
      <w:r w:rsidR="00B17180">
        <w:rPr>
          <w:rFonts w:hint="eastAsia"/>
        </w:rPr>
        <w:t>关系</w:t>
      </w:r>
      <w:r w:rsidR="002667F7">
        <w:rPr>
          <w:rFonts w:hint="eastAsia"/>
        </w:rPr>
        <w:t>，</w:t>
      </w:r>
      <m:oMath>
        <m:r>
          <w:rPr>
            <w:rFonts w:ascii="Cambria Math" w:hAnsi="Cambria Math"/>
          </w:rPr>
          <m:t>ε(t)</m:t>
        </m:r>
      </m:oMath>
      <w:r w:rsidR="00BC0277">
        <w:rPr>
          <w:rFonts w:hint="eastAsia"/>
        </w:rPr>
        <w:t>为</w:t>
      </w:r>
      <w:r w:rsidR="00470A12" w:rsidRPr="00C47F53">
        <w:rPr>
          <w:rFonts w:hint="eastAsia"/>
          <w:i/>
          <w:iCs/>
        </w:rPr>
        <w:t>t</w:t>
      </w:r>
      <w:r w:rsidR="00470A12">
        <w:rPr>
          <w:rFonts w:hint="eastAsia"/>
        </w:rPr>
        <w:t>年的</w:t>
      </w:r>
      <w:r w:rsidR="00572F39">
        <w:rPr>
          <w:rFonts w:hint="eastAsia"/>
        </w:rPr>
        <w:t>G</w:t>
      </w:r>
      <w:r w:rsidR="00572F39">
        <w:t>DP</w:t>
      </w:r>
      <w:r w:rsidR="00C610A9">
        <w:rPr>
          <w:rFonts w:hint="eastAsia"/>
        </w:rPr>
        <w:t>误差项</w:t>
      </w:r>
      <w:r w:rsidR="00497B27">
        <w:rPr>
          <w:rFonts w:hint="eastAsia"/>
        </w:rPr>
        <w:t>。</w:t>
      </w:r>
    </w:p>
    <w:p w14:paraId="44E94670" w14:textId="775F9884" w:rsidR="009905C0" w:rsidRDefault="00E6318C" w:rsidP="00B1202E">
      <w:pPr>
        <w:pStyle w:val="4"/>
        <w:ind w:firstLine="422"/>
      </w:pPr>
      <w:r>
        <w:rPr>
          <w:rFonts w:hint="eastAsia"/>
        </w:rPr>
        <w:t>6</w:t>
      </w:r>
      <w:r>
        <w:t xml:space="preserve">.1.4 </w:t>
      </w:r>
      <w:r w:rsidR="003B0BED">
        <w:rPr>
          <w:rFonts w:hint="eastAsia"/>
        </w:rPr>
        <w:t>能源消费量</w:t>
      </w:r>
      <w:r w:rsidR="00CA3501">
        <w:rPr>
          <w:rFonts w:hint="eastAsia"/>
        </w:rPr>
        <w:t>预测模型</w:t>
      </w:r>
    </w:p>
    <w:p w14:paraId="4466C458" w14:textId="77777777" w:rsidR="00F628B5" w:rsidRPr="00F628B5" w:rsidRDefault="00F628B5" w:rsidP="00F628B5">
      <w:pPr>
        <w:ind w:firstLine="420"/>
      </w:pPr>
    </w:p>
    <w:p w14:paraId="0C811D3A" w14:textId="2CA3B168" w:rsidR="00FB2AAD" w:rsidRDefault="00E60641" w:rsidP="0059650A">
      <w:pPr>
        <w:pStyle w:val="3"/>
        <w:spacing w:before="156"/>
      </w:pPr>
      <w:r>
        <w:rPr>
          <w:rFonts w:hint="eastAsia"/>
        </w:rPr>
        <w:t>6</w:t>
      </w:r>
      <w:r>
        <w:t xml:space="preserve">.2 </w:t>
      </w:r>
      <w:r w:rsidR="003705BF">
        <w:rPr>
          <w:rFonts w:hint="eastAsia"/>
        </w:rPr>
        <w:t>区域</w:t>
      </w:r>
      <w:r w:rsidR="00CD49A2">
        <w:rPr>
          <w:rFonts w:hint="eastAsia"/>
        </w:rPr>
        <w:t>碳排放量</w:t>
      </w:r>
      <w:r w:rsidR="00EF6D76">
        <w:rPr>
          <w:rFonts w:hint="eastAsia"/>
        </w:rPr>
        <w:t>预测模型</w:t>
      </w:r>
    </w:p>
    <w:p w14:paraId="60BC4B62" w14:textId="6C4F5925" w:rsidR="00D359B0" w:rsidRDefault="00EB25E1" w:rsidP="00EB25E1">
      <w:pPr>
        <w:pStyle w:val="4"/>
        <w:ind w:firstLine="422"/>
      </w:pPr>
      <w:r>
        <w:rPr>
          <w:rFonts w:hint="eastAsia"/>
        </w:rPr>
        <w:t>6</w:t>
      </w:r>
      <w:r>
        <w:t xml:space="preserve">.2.1 </w:t>
      </w:r>
      <w:r w:rsidR="00C34719">
        <w:rPr>
          <w:rFonts w:hint="eastAsia"/>
        </w:rPr>
        <w:t>数据准备</w:t>
      </w:r>
    </w:p>
    <w:p w14:paraId="528F4389" w14:textId="77777777" w:rsidR="00064DCC" w:rsidRDefault="00064DCC" w:rsidP="00064DCC">
      <w:pPr>
        <w:ind w:firstLine="420"/>
      </w:pPr>
    </w:p>
    <w:p w14:paraId="6048374F" w14:textId="7E876577" w:rsidR="00DE60F1" w:rsidRDefault="00E57EDC" w:rsidP="00E57EDC">
      <w:pPr>
        <w:pStyle w:val="4"/>
        <w:ind w:firstLine="422"/>
      </w:pPr>
      <w:r>
        <w:rPr>
          <w:rFonts w:hint="eastAsia"/>
        </w:rPr>
        <w:t>6</w:t>
      </w:r>
      <w:r>
        <w:t xml:space="preserve">.2.3 </w:t>
      </w:r>
      <w:r w:rsidR="00D44E07">
        <w:rPr>
          <w:rFonts w:hint="eastAsia"/>
        </w:rPr>
        <w:t>人口预测</w:t>
      </w:r>
    </w:p>
    <w:p w14:paraId="242CC04F" w14:textId="77777777" w:rsidR="00460EB6" w:rsidRDefault="00460EB6" w:rsidP="00460EB6">
      <w:pPr>
        <w:ind w:firstLine="420"/>
      </w:pPr>
    </w:p>
    <w:p w14:paraId="4A36BCAE" w14:textId="5451224F" w:rsidR="00460EB6" w:rsidRDefault="00460EB6" w:rsidP="00460EB6">
      <w:pPr>
        <w:pStyle w:val="4"/>
        <w:ind w:firstLine="422"/>
      </w:pPr>
      <w:r>
        <w:rPr>
          <w:rFonts w:hint="eastAsia"/>
        </w:rPr>
        <w:t>6</w:t>
      </w:r>
      <w:r>
        <w:t xml:space="preserve">.2.4 </w:t>
      </w:r>
      <w:r w:rsidR="00743A1C">
        <w:rPr>
          <w:rFonts w:hint="eastAsia"/>
        </w:rPr>
        <w:t>各部门</w:t>
      </w:r>
      <w:r w:rsidR="00743A1C">
        <w:t>GDP</w:t>
      </w:r>
      <w:r w:rsidR="00366EFC">
        <w:rPr>
          <w:rFonts w:hint="eastAsia"/>
        </w:rPr>
        <w:t>预测</w:t>
      </w:r>
    </w:p>
    <w:p w14:paraId="0BEAAFBD" w14:textId="77777777" w:rsidR="007B50DB" w:rsidRDefault="007B50DB" w:rsidP="007B50DB">
      <w:pPr>
        <w:ind w:firstLine="420"/>
      </w:pPr>
    </w:p>
    <w:p w14:paraId="3DAFF845" w14:textId="59A26F59" w:rsidR="007B50DB" w:rsidRDefault="00260622" w:rsidP="00260622">
      <w:pPr>
        <w:pStyle w:val="4"/>
        <w:ind w:firstLine="422"/>
      </w:pPr>
      <w:r>
        <w:rPr>
          <w:rFonts w:hint="eastAsia"/>
        </w:rPr>
        <w:t>6</w:t>
      </w:r>
      <w:r>
        <w:t xml:space="preserve">.2.5 </w:t>
      </w:r>
      <w:r w:rsidR="00371BBF">
        <w:rPr>
          <w:rFonts w:hint="eastAsia"/>
        </w:rPr>
        <w:t>各部门</w:t>
      </w:r>
      <w:r w:rsidR="001D0085">
        <w:rPr>
          <w:rFonts w:hint="eastAsia"/>
        </w:rPr>
        <w:t>各</w:t>
      </w:r>
      <w:r w:rsidR="00F65F7F">
        <w:rPr>
          <w:rFonts w:hint="eastAsia"/>
        </w:rPr>
        <w:t>品种</w:t>
      </w:r>
      <w:r w:rsidR="00C120DC">
        <w:rPr>
          <w:rFonts w:hint="eastAsia"/>
        </w:rPr>
        <w:t>能耗</w:t>
      </w:r>
      <w:r w:rsidR="00F65F7F">
        <w:rPr>
          <w:rFonts w:hint="eastAsia"/>
        </w:rPr>
        <w:t>和碳排放因子预测</w:t>
      </w:r>
    </w:p>
    <w:p w14:paraId="022B9086" w14:textId="77777777" w:rsidR="001962E7" w:rsidRDefault="001962E7" w:rsidP="00597D55">
      <w:pPr>
        <w:ind w:firstLineChars="0" w:firstLine="0"/>
      </w:pPr>
    </w:p>
    <w:p w14:paraId="22D05575" w14:textId="12B68F68" w:rsidR="001962E7" w:rsidRDefault="0074087A" w:rsidP="0074087A">
      <w:pPr>
        <w:pStyle w:val="4"/>
        <w:ind w:firstLine="422"/>
      </w:pPr>
      <w:r>
        <w:rPr>
          <w:rFonts w:hint="eastAsia"/>
        </w:rPr>
        <w:t>6</w:t>
      </w:r>
      <w:r>
        <w:t>.2.</w:t>
      </w:r>
      <w:r w:rsidR="00194D9F">
        <w:t>6</w:t>
      </w:r>
      <w:r>
        <w:t xml:space="preserve"> </w:t>
      </w:r>
      <w:r w:rsidR="00190A8B">
        <w:rPr>
          <w:rFonts w:hint="eastAsia"/>
        </w:rPr>
        <w:t>区域碳排放量预测结果</w:t>
      </w:r>
    </w:p>
    <w:p w14:paraId="66DD6160" w14:textId="77777777" w:rsidR="00194D9F" w:rsidRPr="00194D9F" w:rsidRDefault="00194D9F" w:rsidP="00194D9F">
      <w:pPr>
        <w:ind w:firstLine="420"/>
        <w:rPr>
          <w:rFonts w:hint="eastAsia"/>
        </w:rPr>
      </w:pPr>
    </w:p>
    <w:p w14:paraId="56AF993E" w14:textId="6EDF989C" w:rsidR="005602F1" w:rsidRDefault="00981C2D" w:rsidP="00927B19">
      <w:pPr>
        <w:pStyle w:val="2"/>
        <w:numPr>
          <w:ilvl w:val="0"/>
          <w:numId w:val="1"/>
        </w:numPr>
      </w:pPr>
      <w:r>
        <w:rPr>
          <w:rFonts w:hint="eastAsia"/>
        </w:rPr>
        <w:t>模型的评价</w:t>
      </w:r>
    </w:p>
    <w:p w14:paraId="5708277C" w14:textId="77777777" w:rsidR="00927B19" w:rsidRDefault="00927B19" w:rsidP="00927B19">
      <w:pPr>
        <w:ind w:firstLineChars="0"/>
      </w:pPr>
    </w:p>
    <w:p w14:paraId="660B545F" w14:textId="086CF846" w:rsidR="00927B19" w:rsidRDefault="00B13281" w:rsidP="00E22203">
      <w:pPr>
        <w:pStyle w:val="2"/>
        <w:numPr>
          <w:ilvl w:val="0"/>
          <w:numId w:val="1"/>
        </w:numPr>
      </w:pPr>
      <w:r>
        <w:rPr>
          <w:rFonts w:hint="eastAsia"/>
        </w:rPr>
        <w:t>参考文献</w:t>
      </w:r>
    </w:p>
    <w:p w14:paraId="1C7D5A47" w14:textId="77777777" w:rsidR="00E3468B" w:rsidRPr="00E3468B" w:rsidRDefault="00E3468B" w:rsidP="00E3468B">
      <w:pPr>
        <w:ind w:firstLine="420"/>
      </w:pPr>
    </w:p>
    <w:p w14:paraId="6387F23C" w14:textId="740FC820" w:rsidR="00E22203" w:rsidRDefault="00174048" w:rsidP="00E3468B">
      <w:pPr>
        <w:pStyle w:val="13"/>
      </w:pPr>
      <w:r>
        <w:rPr>
          <w:rFonts w:hint="eastAsia"/>
        </w:rPr>
        <w:t>[</w:t>
      </w:r>
      <w:r>
        <w:t>1</w:t>
      </w:r>
      <w:r w:rsidR="00714E3F">
        <w:t>0</w:t>
      </w:r>
      <w:r>
        <w:t xml:space="preserve">] </w:t>
      </w:r>
      <w:r w:rsidR="00243ECF">
        <w:rPr>
          <w:rFonts w:hint="eastAsia"/>
        </w:rPr>
        <w:t>司守奎</w:t>
      </w:r>
      <w:r w:rsidR="0082244B">
        <w:rPr>
          <w:rFonts w:hint="eastAsia"/>
        </w:rPr>
        <w:t>,</w:t>
      </w:r>
      <w:r w:rsidR="0082244B">
        <w:t xml:space="preserve"> </w:t>
      </w:r>
      <w:r w:rsidR="003A6051">
        <w:rPr>
          <w:rFonts w:hint="eastAsia"/>
        </w:rPr>
        <w:t>孙玺菁</w:t>
      </w:r>
      <w:r w:rsidR="00CE2C82">
        <w:rPr>
          <w:rFonts w:hint="eastAsia"/>
        </w:rPr>
        <w:t>.</w:t>
      </w:r>
      <w:r w:rsidR="00CE2C82">
        <w:t xml:space="preserve"> </w:t>
      </w:r>
      <w:r w:rsidR="00CE3700">
        <w:t>Python</w:t>
      </w:r>
      <w:r w:rsidR="00CE3700">
        <w:rPr>
          <w:rFonts w:hint="eastAsia"/>
        </w:rPr>
        <w:t>数学实验与建模</w:t>
      </w:r>
      <w:r w:rsidR="00CE3700">
        <w:rPr>
          <w:rFonts w:hint="eastAsia"/>
        </w:rPr>
        <w:t>[</w:t>
      </w:r>
      <w:r w:rsidR="00CE3700">
        <w:t xml:space="preserve">M]. </w:t>
      </w:r>
      <w:r w:rsidR="00A965E5">
        <w:rPr>
          <w:rFonts w:hint="eastAsia"/>
        </w:rPr>
        <w:t>北京</w:t>
      </w:r>
      <w:r w:rsidR="004D4F2D">
        <w:rPr>
          <w:rFonts w:hint="eastAsia"/>
        </w:rPr>
        <w:t>:</w:t>
      </w:r>
      <w:r w:rsidR="004D4F2D">
        <w:t xml:space="preserve"> </w:t>
      </w:r>
      <w:r w:rsidR="00CE67FA">
        <w:rPr>
          <w:rFonts w:hint="eastAsia"/>
        </w:rPr>
        <w:t>科学出版社</w:t>
      </w:r>
      <w:r w:rsidR="00CD0F92">
        <w:rPr>
          <w:rFonts w:hint="eastAsia"/>
        </w:rPr>
        <w:t>,</w:t>
      </w:r>
      <w:r w:rsidR="00CD0F92">
        <w:t xml:space="preserve"> </w:t>
      </w:r>
      <w:r w:rsidR="00A97A91">
        <w:t>2020.</w:t>
      </w:r>
    </w:p>
    <w:p w14:paraId="53839A2C" w14:textId="4EBC1AB2" w:rsidR="00CE560A" w:rsidRDefault="00E3468B" w:rsidP="00E3468B">
      <w:pPr>
        <w:pStyle w:val="13"/>
      </w:pPr>
      <w:r>
        <w:rPr>
          <w:rFonts w:hint="eastAsia"/>
        </w:rPr>
        <w:t>[</w:t>
      </w:r>
      <w:r>
        <w:t xml:space="preserve">11] </w:t>
      </w:r>
      <w:r w:rsidR="001314BD">
        <w:rPr>
          <w:rFonts w:hint="eastAsia"/>
        </w:rPr>
        <w:t>木羽</w:t>
      </w:r>
      <w:r w:rsidR="001314BD">
        <w:rPr>
          <w:rFonts w:hint="eastAsia"/>
        </w:rPr>
        <w:t>Ch</w:t>
      </w:r>
      <w:r w:rsidR="001314BD">
        <w:t xml:space="preserve">eney. </w:t>
      </w:r>
      <w:r w:rsidR="00D511E9" w:rsidRPr="00D511E9">
        <w:rPr>
          <w:rFonts w:hint="eastAsia"/>
        </w:rPr>
        <w:t>时间序列模型</w:t>
      </w:r>
      <w:r w:rsidR="00D511E9" w:rsidRPr="00D511E9">
        <w:rPr>
          <w:rFonts w:hint="eastAsia"/>
        </w:rPr>
        <w:t>(</w:t>
      </w:r>
      <w:r w:rsidR="00D511E9" w:rsidRPr="00D511E9">
        <w:rPr>
          <w:rFonts w:hint="eastAsia"/>
        </w:rPr>
        <w:t>四</w:t>
      </w:r>
      <w:r w:rsidR="00D511E9" w:rsidRPr="00D511E9">
        <w:rPr>
          <w:rFonts w:hint="eastAsia"/>
        </w:rPr>
        <w:t>)</w:t>
      </w:r>
      <w:r w:rsidR="00D511E9" w:rsidRPr="00D511E9">
        <w:rPr>
          <w:rFonts w:hint="eastAsia"/>
        </w:rPr>
        <w:t>：</w:t>
      </w:r>
      <w:r w:rsidR="00D511E9" w:rsidRPr="00D511E9">
        <w:rPr>
          <w:rFonts w:hint="eastAsia"/>
        </w:rPr>
        <w:t>ARIMA</w:t>
      </w:r>
      <w:r w:rsidR="00D511E9" w:rsidRPr="00D511E9">
        <w:rPr>
          <w:rFonts w:hint="eastAsia"/>
        </w:rPr>
        <w:t>模型</w:t>
      </w:r>
      <w:r w:rsidR="005130B1">
        <w:rPr>
          <w:rFonts w:hint="eastAsia"/>
        </w:rPr>
        <w:t>[</w:t>
      </w:r>
      <w:r w:rsidR="005130B1">
        <w:t>EB/OL]</w:t>
      </w:r>
      <w:r w:rsidR="00D237AE">
        <w:rPr>
          <w:rFonts w:hint="eastAsia"/>
        </w:rPr>
        <w:t>.</w:t>
      </w:r>
      <w:r w:rsidR="00D237AE">
        <w:t xml:space="preserve"> </w:t>
      </w:r>
      <w:r w:rsidR="0050057F">
        <w:t xml:space="preserve">(2023-06-02)[2024-01-14]. </w:t>
      </w:r>
      <w:hyperlink r:id="rId18" w:history="1">
        <w:r w:rsidR="005C406F" w:rsidRPr="000C5647">
          <w:rPr>
            <w:rStyle w:val="ac"/>
          </w:rPr>
          <w:t>https://zhuanlan.zhihu.com/p/634120397</w:t>
        </w:r>
      </w:hyperlink>
      <w:r w:rsidR="005C406F">
        <w:t xml:space="preserve">. </w:t>
      </w:r>
    </w:p>
    <w:p w14:paraId="238D8D28" w14:textId="058BCBAD" w:rsidR="00E22203" w:rsidRDefault="00A939BF" w:rsidP="002C6D2C">
      <w:pPr>
        <w:pStyle w:val="2"/>
        <w:numPr>
          <w:ilvl w:val="0"/>
          <w:numId w:val="1"/>
        </w:numPr>
      </w:pPr>
      <w:r>
        <w:rPr>
          <w:rFonts w:hint="eastAsia"/>
        </w:rPr>
        <w:t>附录</w:t>
      </w:r>
    </w:p>
    <w:p w14:paraId="411E8B36" w14:textId="2CD455D1" w:rsidR="002C6D2C" w:rsidRDefault="000679F2" w:rsidP="000679F2">
      <w:pPr>
        <w:pStyle w:val="3"/>
        <w:spacing w:before="156"/>
      </w:pPr>
      <w:r>
        <w:rPr>
          <w:rFonts w:hint="eastAsia"/>
        </w:rPr>
        <w:t>9</w:t>
      </w:r>
      <w:r>
        <w:t xml:space="preserve">.1 </w:t>
      </w:r>
      <w:r w:rsidR="00307C20">
        <w:rPr>
          <w:rFonts w:hint="eastAsia"/>
        </w:rPr>
        <w:t>问题</w:t>
      </w:r>
      <w:r w:rsidR="00307C20">
        <w:rPr>
          <w:rFonts w:hint="eastAsia"/>
        </w:rPr>
        <w:t>1</w:t>
      </w:r>
      <w:r w:rsidR="00307C20">
        <w:rPr>
          <w:rFonts w:hint="eastAsia"/>
        </w:rPr>
        <w:t>代码</w:t>
      </w:r>
    </w:p>
    <w:p w14:paraId="65B511C0" w14:textId="77777777" w:rsidR="000E4305" w:rsidRDefault="000E4305" w:rsidP="000E4305">
      <w:pPr>
        <w:ind w:firstLine="420"/>
      </w:pPr>
    </w:p>
    <w:p w14:paraId="62A13FD7" w14:textId="70165EE7" w:rsidR="000E4305" w:rsidRDefault="00DA0BEC" w:rsidP="00366A41">
      <w:pPr>
        <w:pStyle w:val="3"/>
        <w:spacing w:before="156"/>
      </w:pPr>
      <w:r>
        <w:rPr>
          <w:rFonts w:hint="eastAsia"/>
        </w:rPr>
        <w:t>9</w:t>
      </w:r>
      <w:r>
        <w:t xml:space="preserve">.2 </w:t>
      </w:r>
      <w:r w:rsidR="00610A04">
        <w:rPr>
          <w:rFonts w:hint="eastAsia"/>
        </w:rPr>
        <w:t>问题</w:t>
      </w:r>
      <w:r w:rsidR="00610A04">
        <w:rPr>
          <w:rFonts w:hint="eastAsia"/>
        </w:rPr>
        <w:t>2</w:t>
      </w:r>
      <w:r w:rsidR="00610A04">
        <w:rPr>
          <w:rFonts w:hint="eastAsia"/>
        </w:rPr>
        <w:t>代码</w:t>
      </w:r>
    </w:p>
    <w:p w14:paraId="3188C4E0" w14:textId="77777777" w:rsidR="00610A04" w:rsidRDefault="00610A04" w:rsidP="00610A04">
      <w:pPr>
        <w:ind w:firstLine="420"/>
      </w:pPr>
    </w:p>
    <w:p w14:paraId="75ED098A" w14:textId="77777777" w:rsidR="00610A04" w:rsidRPr="00610A04" w:rsidRDefault="00610A04" w:rsidP="00610A04">
      <w:pPr>
        <w:ind w:firstLine="420"/>
      </w:pPr>
    </w:p>
    <w:p w14:paraId="056B6EF1" w14:textId="77777777" w:rsidR="002C6D2C" w:rsidRPr="002C6D2C" w:rsidRDefault="002C6D2C" w:rsidP="002C6D2C">
      <w:pPr>
        <w:ind w:firstLineChars="0"/>
      </w:pPr>
    </w:p>
    <w:p w14:paraId="0338B7EA" w14:textId="77777777" w:rsidR="00AC7B25" w:rsidRPr="00AC7B25" w:rsidRDefault="00AC7B25" w:rsidP="00AC7B25">
      <w:pPr>
        <w:ind w:firstLineChars="0"/>
      </w:pPr>
    </w:p>
    <w:sectPr w:rsidR="00AC7B25" w:rsidRPr="00AC7B25">
      <w:headerReference w:type="even" r:id="rId19"/>
      <w:headerReference w:type="default" r:id="rId20"/>
      <w:footerReference w:type="even" r:id="rId21"/>
      <w:footerReference w:type="default" r:id="rId22"/>
      <w:headerReference w:type="first" r:id="rId23"/>
      <w:footerReference w:type="firs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CFBD54" w14:textId="77777777" w:rsidR="005D2BED" w:rsidRDefault="005D2BED" w:rsidP="0029073E">
      <w:pPr>
        <w:ind w:firstLine="420"/>
      </w:pPr>
      <w:r>
        <w:separator/>
      </w:r>
    </w:p>
  </w:endnote>
  <w:endnote w:type="continuationSeparator" w:id="0">
    <w:p w14:paraId="574BE1D7" w14:textId="77777777" w:rsidR="005D2BED" w:rsidRDefault="005D2BED" w:rsidP="0029073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67B43" w14:textId="77777777" w:rsidR="00366A41" w:rsidRDefault="00366A4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B43C6" w14:textId="77777777" w:rsidR="00366A41" w:rsidRDefault="00366A4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CBE10" w14:textId="77777777" w:rsidR="00366A41" w:rsidRDefault="00366A4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D6C4E4" w14:textId="77777777" w:rsidR="005D2BED" w:rsidRDefault="005D2BED" w:rsidP="0029073E">
      <w:pPr>
        <w:ind w:firstLine="420"/>
      </w:pPr>
      <w:r>
        <w:separator/>
      </w:r>
    </w:p>
  </w:footnote>
  <w:footnote w:type="continuationSeparator" w:id="0">
    <w:p w14:paraId="252C3297" w14:textId="77777777" w:rsidR="005D2BED" w:rsidRDefault="005D2BED" w:rsidP="0029073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28556" w14:textId="77777777" w:rsidR="00366A41" w:rsidRDefault="00366A4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100D4" w14:textId="77777777" w:rsidR="00366A41" w:rsidRDefault="00366A4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B13A6" w14:textId="77777777" w:rsidR="00366A41" w:rsidRDefault="00366A4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57B76"/>
    <w:multiLevelType w:val="hybridMultilevel"/>
    <w:tmpl w:val="B9DA62BC"/>
    <w:lvl w:ilvl="0" w:tplc="0EC86A62">
      <w:start w:val="1"/>
      <w:numFmt w:val="japaneseCounting"/>
      <w:lvlText w:val="%1、"/>
      <w:lvlJc w:val="left"/>
      <w:pPr>
        <w:ind w:left="504" w:hanging="50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59B82F4C"/>
    <w:multiLevelType w:val="multilevel"/>
    <w:tmpl w:val="66CE890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64125538"/>
    <w:multiLevelType w:val="hybridMultilevel"/>
    <w:tmpl w:val="EE6A1932"/>
    <w:lvl w:ilvl="0" w:tplc="1A604CF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2079476634">
    <w:abstractNumId w:val="0"/>
  </w:num>
  <w:num w:numId="2" w16cid:durableId="1620604626">
    <w:abstractNumId w:val="1"/>
  </w:num>
  <w:num w:numId="3" w16cid:durableId="21151308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07AC"/>
    <w:rsid w:val="00000687"/>
    <w:rsid w:val="00001D58"/>
    <w:rsid w:val="0000538F"/>
    <w:rsid w:val="000152D7"/>
    <w:rsid w:val="00015E70"/>
    <w:rsid w:val="00021789"/>
    <w:rsid w:val="00021D8F"/>
    <w:rsid w:val="00021E32"/>
    <w:rsid w:val="00025AC0"/>
    <w:rsid w:val="00025F14"/>
    <w:rsid w:val="000270CF"/>
    <w:rsid w:val="000405FC"/>
    <w:rsid w:val="000459C2"/>
    <w:rsid w:val="00045EF8"/>
    <w:rsid w:val="00063CF6"/>
    <w:rsid w:val="00064DCC"/>
    <w:rsid w:val="00067210"/>
    <w:rsid w:val="000679F2"/>
    <w:rsid w:val="0007568E"/>
    <w:rsid w:val="00077C77"/>
    <w:rsid w:val="000820D0"/>
    <w:rsid w:val="00083D6C"/>
    <w:rsid w:val="00095A71"/>
    <w:rsid w:val="00095D6E"/>
    <w:rsid w:val="00097478"/>
    <w:rsid w:val="000A0FCF"/>
    <w:rsid w:val="000A119E"/>
    <w:rsid w:val="000A3295"/>
    <w:rsid w:val="000A5592"/>
    <w:rsid w:val="000B2CFB"/>
    <w:rsid w:val="000B797E"/>
    <w:rsid w:val="000B7B7D"/>
    <w:rsid w:val="000C1561"/>
    <w:rsid w:val="000C21CA"/>
    <w:rsid w:val="000C5485"/>
    <w:rsid w:val="000D0954"/>
    <w:rsid w:val="000D4902"/>
    <w:rsid w:val="000D4E02"/>
    <w:rsid w:val="000D749C"/>
    <w:rsid w:val="000E0829"/>
    <w:rsid w:val="000E2D61"/>
    <w:rsid w:val="000E4305"/>
    <w:rsid w:val="000E51D0"/>
    <w:rsid w:val="000E5279"/>
    <w:rsid w:val="000E697F"/>
    <w:rsid w:val="0010327D"/>
    <w:rsid w:val="00106F81"/>
    <w:rsid w:val="00107F5B"/>
    <w:rsid w:val="00111920"/>
    <w:rsid w:val="00126B9A"/>
    <w:rsid w:val="001314BD"/>
    <w:rsid w:val="0014213F"/>
    <w:rsid w:val="00145C11"/>
    <w:rsid w:val="001507A0"/>
    <w:rsid w:val="001516D9"/>
    <w:rsid w:val="0016102F"/>
    <w:rsid w:val="00174048"/>
    <w:rsid w:val="0017516D"/>
    <w:rsid w:val="001823B1"/>
    <w:rsid w:val="00183F00"/>
    <w:rsid w:val="001908B2"/>
    <w:rsid w:val="00190A8B"/>
    <w:rsid w:val="00192571"/>
    <w:rsid w:val="00194D9F"/>
    <w:rsid w:val="00195DA2"/>
    <w:rsid w:val="001962E7"/>
    <w:rsid w:val="001A63E2"/>
    <w:rsid w:val="001B5A0C"/>
    <w:rsid w:val="001C0FFD"/>
    <w:rsid w:val="001C18D7"/>
    <w:rsid w:val="001C19CB"/>
    <w:rsid w:val="001C2171"/>
    <w:rsid w:val="001C4F1E"/>
    <w:rsid w:val="001C7C4C"/>
    <w:rsid w:val="001D0085"/>
    <w:rsid w:val="001D02D5"/>
    <w:rsid w:val="001D1754"/>
    <w:rsid w:val="001D2EF8"/>
    <w:rsid w:val="001D59A3"/>
    <w:rsid w:val="001E125F"/>
    <w:rsid w:val="001E64D9"/>
    <w:rsid w:val="001E6B66"/>
    <w:rsid w:val="001F0ECC"/>
    <w:rsid w:val="001F19F8"/>
    <w:rsid w:val="001F1BF3"/>
    <w:rsid w:val="001F6000"/>
    <w:rsid w:val="00206B51"/>
    <w:rsid w:val="00215AAB"/>
    <w:rsid w:val="00243ECF"/>
    <w:rsid w:val="00245636"/>
    <w:rsid w:val="00255BB7"/>
    <w:rsid w:val="00256747"/>
    <w:rsid w:val="00256F6C"/>
    <w:rsid w:val="00260622"/>
    <w:rsid w:val="002667F7"/>
    <w:rsid w:val="002718AD"/>
    <w:rsid w:val="00280AC4"/>
    <w:rsid w:val="0029073E"/>
    <w:rsid w:val="00293CAE"/>
    <w:rsid w:val="00297944"/>
    <w:rsid w:val="002B118E"/>
    <w:rsid w:val="002B46AE"/>
    <w:rsid w:val="002B78A9"/>
    <w:rsid w:val="002C0293"/>
    <w:rsid w:val="002C6211"/>
    <w:rsid w:val="002C6D2C"/>
    <w:rsid w:val="002D5B51"/>
    <w:rsid w:val="002D7886"/>
    <w:rsid w:val="002F37A1"/>
    <w:rsid w:val="002F7F1C"/>
    <w:rsid w:val="00307C20"/>
    <w:rsid w:val="00310F83"/>
    <w:rsid w:val="003127FB"/>
    <w:rsid w:val="003163B3"/>
    <w:rsid w:val="003220EC"/>
    <w:rsid w:val="00324174"/>
    <w:rsid w:val="00334A3A"/>
    <w:rsid w:val="00334B32"/>
    <w:rsid w:val="00342F26"/>
    <w:rsid w:val="00344B57"/>
    <w:rsid w:val="00353A2A"/>
    <w:rsid w:val="003556B6"/>
    <w:rsid w:val="00366A41"/>
    <w:rsid w:val="00366D5A"/>
    <w:rsid w:val="00366EFC"/>
    <w:rsid w:val="003705BF"/>
    <w:rsid w:val="00370B1E"/>
    <w:rsid w:val="00371BBF"/>
    <w:rsid w:val="00376C3C"/>
    <w:rsid w:val="003878FD"/>
    <w:rsid w:val="00391CCE"/>
    <w:rsid w:val="00397038"/>
    <w:rsid w:val="003973E6"/>
    <w:rsid w:val="00397955"/>
    <w:rsid w:val="00397A13"/>
    <w:rsid w:val="003A021D"/>
    <w:rsid w:val="003A46EE"/>
    <w:rsid w:val="003A6051"/>
    <w:rsid w:val="003B050E"/>
    <w:rsid w:val="003B0BED"/>
    <w:rsid w:val="003B32E7"/>
    <w:rsid w:val="003B65CF"/>
    <w:rsid w:val="003B752D"/>
    <w:rsid w:val="003B779C"/>
    <w:rsid w:val="003C1C3C"/>
    <w:rsid w:val="003C39BB"/>
    <w:rsid w:val="003D0BC7"/>
    <w:rsid w:val="003E215F"/>
    <w:rsid w:val="003E513E"/>
    <w:rsid w:val="003F34A0"/>
    <w:rsid w:val="003F4D71"/>
    <w:rsid w:val="004110BB"/>
    <w:rsid w:val="0041122A"/>
    <w:rsid w:val="00413916"/>
    <w:rsid w:val="00414325"/>
    <w:rsid w:val="004226DA"/>
    <w:rsid w:val="00423BC2"/>
    <w:rsid w:val="00424639"/>
    <w:rsid w:val="0042486B"/>
    <w:rsid w:val="0042491B"/>
    <w:rsid w:val="00425EC4"/>
    <w:rsid w:val="00427AF5"/>
    <w:rsid w:val="00436120"/>
    <w:rsid w:val="00460EB6"/>
    <w:rsid w:val="0046598B"/>
    <w:rsid w:val="00470A12"/>
    <w:rsid w:val="00496D0D"/>
    <w:rsid w:val="00497B27"/>
    <w:rsid w:val="004A0D4E"/>
    <w:rsid w:val="004A14D3"/>
    <w:rsid w:val="004A2AC1"/>
    <w:rsid w:val="004A57F4"/>
    <w:rsid w:val="004A7E04"/>
    <w:rsid w:val="004B5DEB"/>
    <w:rsid w:val="004C2A0C"/>
    <w:rsid w:val="004D13D2"/>
    <w:rsid w:val="004D2ABF"/>
    <w:rsid w:val="004D4F2D"/>
    <w:rsid w:val="004E173E"/>
    <w:rsid w:val="004E3607"/>
    <w:rsid w:val="004E6360"/>
    <w:rsid w:val="004F4FD8"/>
    <w:rsid w:val="004F552B"/>
    <w:rsid w:val="0050057F"/>
    <w:rsid w:val="00502420"/>
    <w:rsid w:val="00502EEE"/>
    <w:rsid w:val="00504D3C"/>
    <w:rsid w:val="005130B1"/>
    <w:rsid w:val="0051341A"/>
    <w:rsid w:val="00513B3B"/>
    <w:rsid w:val="005166AB"/>
    <w:rsid w:val="00516FAC"/>
    <w:rsid w:val="005253D0"/>
    <w:rsid w:val="00526ACD"/>
    <w:rsid w:val="005339A4"/>
    <w:rsid w:val="0053485C"/>
    <w:rsid w:val="0054218C"/>
    <w:rsid w:val="005422F4"/>
    <w:rsid w:val="005433AB"/>
    <w:rsid w:val="0054500A"/>
    <w:rsid w:val="005602F1"/>
    <w:rsid w:val="005629C6"/>
    <w:rsid w:val="00572F39"/>
    <w:rsid w:val="005808AE"/>
    <w:rsid w:val="005932BE"/>
    <w:rsid w:val="005945F8"/>
    <w:rsid w:val="0059524C"/>
    <w:rsid w:val="005955DA"/>
    <w:rsid w:val="0059650A"/>
    <w:rsid w:val="00596661"/>
    <w:rsid w:val="00597D55"/>
    <w:rsid w:val="005A0C89"/>
    <w:rsid w:val="005A1649"/>
    <w:rsid w:val="005A55DF"/>
    <w:rsid w:val="005B4B86"/>
    <w:rsid w:val="005C406F"/>
    <w:rsid w:val="005D2BBE"/>
    <w:rsid w:val="005D2BED"/>
    <w:rsid w:val="005E7B8B"/>
    <w:rsid w:val="005F07AC"/>
    <w:rsid w:val="00600A7A"/>
    <w:rsid w:val="00602658"/>
    <w:rsid w:val="00610A04"/>
    <w:rsid w:val="00621150"/>
    <w:rsid w:val="00626A6F"/>
    <w:rsid w:val="0063564A"/>
    <w:rsid w:val="0063790D"/>
    <w:rsid w:val="00644947"/>
    <w:rsid w:val="00647FB8"/>
    <w:rsid w:val="00650AD1"/>
    <w:rsid w:val="0065408F"/>
    <w:rsid w:val="00661548"/>
    <w:rsid w:val="00661D6A"/>
    <w:rsid w:val="00671923"/>
    <w:rsid w:val="00672360"/>
    <w:rsid w:val="00672A67"/>
    <w:rsid w:val="00673956"/>
    <w:rsid w:val="00683C3F"/>
    <w:rsid w:val="0069116F"/>
    <w:rsid w:val="00696847"/>
    <w:rsid w:val="0069748F"/>
    <w:rsid w:val="006A6690"/>
    <w:rsid w:val="006B36DA"/>
    <w:rsid w:val="006D50AA"/>
    <w:rsid w:val="006E5005"/>
    <w:rsid w:val="006F20CD"/>
    <w:rsid w:val="006F6C59"/>
    <w:rsid w:val="006F7427"/>
    <w:rsid w:val="00700152"/>
    <w:rsid w:val="00701158"/>
    <w:rsid w:val="00703335"/>
    <w:rsid w:val="007139AE"/>
    <w:rsid w:val="00714339"/>
    <w:rsid w:val="00714E3F"/>
    <w:rsid w:val="00714E60"/>
    <w:rsid w:val="007160F8"/>
    <w:rsid w:val="0072510C"/>
    <w:rsid w:val="007258CF"/>
    <w:rsid w:val="00730AE5"/>
    <w:rsid w:val="007311CE"/>
    <w:rsid w:val="00731474"/>
    <w:rsid w:val="007321C4"/>
    <w:rsid w:val="0074087A"/>
    <w:rsid w:val="0074324B"/>
    <w:rsid w:val="00743A1C"/>
    <w:rsid w:val="00745832"/>
    <w:rsid w:val="00747D38"/>
    <w:rsid w:val="0075565C"/>
    <w:rsid w:val="007568C0"/>
    <w:rsid w:val="00765460"/>
    <w:rsid w:val="00765E24"/>
    <w:rsid w:val="00771E8B"/>
    <w:rsid w:val="00782A8C"/>
    <w:rsid w:val="00785D49"/>
    <w:rsid w:val="00795698"/>
    <w:rsid w:val="00795FBD"/>
    <w:rsid w:val="007A3C23"/>
    <w:rsid w:val="007A6CA0"/>
    <w:rsid w:val="007A7FB7"/>
    <w:rsid w:val="007B4EA1"/>
    <w:rsid w:val="007B50DB"/>
    <w:rsid w:val="007B6BE2"/>
    <w:rsid w:val="007C1A1B"/>
    <w:rsid w:val="007C56BB"/>
    <w:rsid w:val="007D198B"/>
    <w:rsid w:val="007D68C0"/>
    <w:rsid w:val="007D71A9"/>
    <w:rsid w:val="007E28ED"/>
    <w:rsid w:val="007F074A"/>
    <w:rsid w:val="007F6798"/>
    <w:rsid w:val="00800A82"/>
    <w:rsid w:val="008011AC"/>
    <w:rsid w:val="00805809"/>
    <w:rsid w:val="008066E9"/>
    <w:rsid w:val="008144AD"/>
    <w:rsid w:val="00817DFB"/>
    <w:rsid w:val="00821147"/>
    <w:rsid w:val="0082244B"/>
    <w:rsid w:val="00823412"/>
    <w:rsid w:val="00823703"/>
    <w:rsid w:val="00836949"/>
    <w:rsid w:val="00845E3D"/>
    <w:rsid w:val="00853D8E"/>
    <w:rsid w:val="008612E8"/>
    <w:rsid w:val="008708C4"/>
    <w:rsid w:val="00870F01"/>
    <w:rsid w:val="00872091"/>
    <w:rsid w:val="008827A6"/>
    <w:rsid w:val="0088341D"/>
    <w:rsid w:val="00887851"/>
    <w:rsid w:val="00894DE1"/>
    <w:rsid w:val="0089535A"/>
    <w:rsid w:val="0089685E"/>
    <w:rsid w:val="008A1906"/>
    <w:rsid w:val="008A3A13"/>
    <w:rsid w:val="008B0D22"/>
    <w:rsid w:val="008B3603"/>
    <w:rsid w:val="008B4003"/>
    <w:rsid w:val="008B78F7"/>
    <w:rsid w:val="008C20FC"/>
    <w:rsid w:val="008C4E95"/>
    <w:rsid w:val="008D5357"/>
    <w:rsid w:val="008E35D8"/>
    <w:rsid w:val="008E7222"/>
    <w:rsid w:val="008F06FF"/>
    <w:rsid w:val="008F0FEA"/>
    <w:rsid w:val="008F3E6A"/>
    <w:rsid w:val="008F5B6D"/>
    <w:rsid w:val="008F6C0A"/>
    <w:rsid w:val="00907C8A"/>
    <w:rsid w:val="00915116"/>
    <w:rsid w:val="00926466"/>
    <w:rsid w:val="00927B19"/>
    <w:rsid w:val="00941BE4"/>
    <w:rsid w:val="00942404"/>
    <w:rsid w:val="00947D82"/>
    <w:rsid w:val="009607B5"/>
    <w:rsid w:val="00963118"/>
    <w:rsid w:val="00981C2D"/>
    <w:rsid w:val="00981F2C"/>
    <w:rsid w:val="00990054"/>
    <w:rsid w:val="009905C0"/>
    <w:rsid w:val="00990E92"/>
    <w:rsid w:val="009921FB"/>
    <w:rsid w:val="00992510"/>
    <w:rsid w:val="009932C1"/>
    <w:rsid w:val="009973DF"/>
    <w:rsid w:val="009A257E"/>
    <w:rsid w:val="009A2EB4"/>
    <w:rsid w:val="009A644F"/>
    <w:rsid w:val="009B5AED"/>
    <w:rsid w:val="009B7C90"/>
    <w:rsid w:val="009C0DDC"/>
    <w:rsid w:val="009C4990"/>
    <w:rsid w:val="009D684E"/>
    <w:rsid w:val="009D6CDF"/>
    <w:rsid w:val="009D705E"/>
    <w:rsid w:val="009E0E89"/>
    <w:rsid w:val="009E627C"/>
    <w:rsid w:val="009F31EC"/>
    <w:rsid w:val="009F3C0F"/>
    <w:rsid w:val="00A02991"/>
    <w:rsid w:val="00A0451E"/>
    <w:rsid w:val="00A04BE9"/>
    <w:rsid w:val="00A052EE"/>
    <w:rsid w:val="00A15407"/>
    <w:rsid w:val="00A167D6"/>
    <w:rsid w:val="00A242B2"/>
    <w:rsid w:val="00A249A1"/>
    <w:rsid w:val="00A24FC2"/>
    <w:rsid w:val="00A57A19"/>
    <w:rsid w:val="00A60433"/>
    <w:rsid w:val="00A60DAC"/>
    <w:rsid w:val="00A65A3E"/>
    <w:rsid w:val="00A6706A"/>
    <w:rsid w:val="00A718EA"/>
    <w:rsid w:val="00A865D2"/>
    <w:rsid w:val="00A90A63"/>
    <w:rsid w:val="00A921EE"/>
    <w:rsid w:val="00A9359D"/>
    <w:rsid w:val="00A939BF"/>
    <w:rsid w:val="00A95218"/>
    <w:rsid w:val="00A965E5"/>
    <w:rsid w:val="00A97445"/>
    <w:rsid w:val="00A97A91"/>
    <w:rsid w:val="00AA4D44"/>
    <w:rsid w:val="00AB6B15"/>
    <w:rsid w:val="00AC0969"/>
    <w:rsid w:val="00AC17A8"/>
    <w:rsid w:val="00AC699D"/>
    <w:rsid w:val="00AC7B25"/>
    <w:rsid w:val="00AD010E"/>
    <w:rsid w:val="00AD5071"/>
    <w:rsid w:val="00AD5630"/>
    <w:rsid w:val="00AD7D73"/>
    <w:rsid w:val="00AD7F86"/>
    <w:rsid w:val="00AE0621"/>
    <w:rsid w:val="00AE2E37"/>
    <w:rsid w:val="00AF02EC"/>
    <w:rsid w:val="00AF1D59"/>
    <w:rsid w:val="00AF6BEE"/>
    <w:rsid w:val="00B0759A"/>
    <w:rsid w:val="00B10F49"/>
    <w:rsid w:val="00B1202E"/>
    <w:rsid w:val="00B13281"/>
    <w:rsid w:val="00B152BD"/>
    <w:rsid w:val="00B15988"/>
    <w:rsid w:val="00B16D93"/>
    <w:rsid w:val="00B17180"/>
    <w:rsid w:val="00B2278D"/>
    <w:rsid w:val="00B31C39"/>
    <w:rsid w:val="00B348A7"/>
    <w:rsid w:val="00B4509D"/>
    <w:rsid w:val="00B454CB"/>
    <w:rsid w:val="00B46085"/>
    <w:rsid w:val="00B468B1"/>
    <w:rsid w:val="00B47440"/>
    <w:rsid w:val="00B56A5B"/>
    <w:rsid w:val="00B65B4E"/>
    <w:rsid w:val="00B718E7"/>
    <w:rsid w:val="00B755D4"/>
    <w:rsid w:val="00B77081"/>
    <w:rsid w:val="00B77ECC"/>
    <w:rsid w:val="00B81D2A"/>
    <w:rsid w:val="00B86B5E"/>
    <w:rsid w:val="00B86C59"/>
    <w:rsid w:val="00B87D4C"/>
    <w:rsid w:val="00B90E52"/>
    <w:rsid w:val="00B9724E"/>
    <w:rsid w:val="00B9768E"/>
    <w:rsid w:val="00BA0D4C"/>
    <w:rsid w:val="00BA6C92"/>
    <w:rsid w:val="00BB3A4F"/>
    <w:rsid w:val="00BB7858"/>
    <w:rsid w:val="00BC0277"/>
    <w:rsid w:val="00BC3476"/>
    <w:rsid w:val="00BC7DB2"/>
    <w:rsid w:val="00BD0B57"/>
    <w:rsid w:val="00BD1267"/>
    <w:rsid w:val="00BD357A"/>
    <w:rsid w:val="00BD4A6E"/>
    <w:rsid w:val="00BD6FA1"/>
    <w:rsid w:val="00BD7CEA"/>
    <w:rsid w:val="00BE2782"/>
    <w:rsid w:val="00BE58D9"/>
    <w:rsid w:val="00BE6229"/>
    <w:rsid w:val="00BF1492"/>
    <w:rsid w:val="00BF2AFF"/>
    <w:rsid w:val="00BF3F04"/>
    <w:rsid w:val="00C120DC"/>
    <w:rsid w:val="00C125F2"/>
    <w:rsid w:val="00C16DDC"/>
    <w:rsid w:val="00C178EB"/>
    <w:rsid w:val="00C201F3"/>
    <w:rsid w:val="00C20325"/>
    <w:rsid w:val="00C20ACD"/>
    <w:rsid w:val="00C33AF6"/>
    <w:rsid w:val="00C34719"/>
    <w:rsid w:val="00C371D2"/>
    <w:rsid w:val="00C46052"/>
    <w:rsid w:val="00C4653D"/>
    <w:rsid w:val="00C47F53"/>
    <w:rsid w:val="00C51EE7"/>
    <w:rsid w:val="00C5284E"/>
    <w:rsid w:val="00C541CF"/>
    <w:rsid w:val="00C5444B"/>
    <w:rsid w:val="00C54C5C"/>
    <w:rsid w:val="00C55927"/>
    <w:rsid w:val="00C610A9"/>
    <w:rsid w:val="00C6799F"/>
    <w:rsid w:val="00C718FC"/>
    <w:rsid w:val="00C74CF1"/>
    <w:rsid w:val="00C76FC5"/>
    <w:rsid w:val="00C9578F"/>
    <w:rsid w:val="00C95AF3"/>
    <w:rsid w:val="00CA0D2F"/>
    <w:rsid w:val="00CA3501"/>
    <w:rsid w:val="00CC211C"/>
    <w:rsid w:val="00CC6588"/>
    <w:rsid w:val="00CD0F92"/>
    <w:rsid w:val="00CD445E"/>
    <w:rsid w:val="00CD49A2"/>
    <w:rsid w:val="00CE0CFA"/>
    <w:rsid w:val="00CE2C82"/>
    <w:rsid w:val="00CE3700"/>
    <w:rsid w:val="00CE560A"/>
    <w:rsid w:val="00CE67FA"/>
    <w:rsid w:val="00CE7863"/>
    <w:rsid w:val="00CF74A5"/>
    <w:rsid w:val="00D237AE"/>
    <w:rsid w:val="00D24BB9"/>
    <w:rsid w:val="00D35044"/>
    <w:rsid w:val="00D359B0"/>
    <w:rsid w:val="00D44E07"/>
    <w:rsid w:val="00D46475"/>
    <w:rsid w:val="00D511E9"/>
    <w:rsid w:val="00D57A4D"/>
    <w:rsid w:val="00D63B38"/>
    <w:rsid w:val="00D75AA3"/>
    <w:rsid w:val="00D80B88"/>
    <w:rsid w:val="00D82942"/>
    <w:rsid w:val="00D91A5D"/>
    <w:rsid w:val="00DA0BEC"/>
    <w:rsid w:val="00DA43C4"/>
    <w:rsid w:val="00DB039A"/>
    <w:rsid w:val="00DC2095"/>
    <w:rsid w:val="00DD0E66"/>
    <w:rsid w:val="00DE60F1"/>
    <w:rsid w:val="00DF0C25"/>
    <w:rsid w:val="00DF36B4"/>
    <w:rsid w:val="00DF51FE"/>
    <w:rsid w:val="00DF7133"/>
    <w:rsid w:val="00E16B9C"/>
    <w:rsid w:val="00E22203"/>
    <w:rsid w:val="00E253C8"/>
    <w:rsid w:val="00E258C5"/>
    <w:rsid w:val="00E2731D"/>
    <w:rsid w:val="00E32234"/>
    <w:rsid w:val="00E33667"/>
    <w:rsid w:val="00E3468B"/>
    <w:rsid w:val="00E406F3"/>
    <w:rsid w:val="00E4112D"/>
    <w:rsid w:val="00E42CCA"/>
    <w:rsid w:val="00E431D3"/>
    <w:rsid w:val="00E44152"/>
    <w:rsid w:val="00E477FA"/>
    <w:rsid w:val="00E57EDC"/>
    <w:rsid w:val="00E60641"/>
    <w:rsid w:val="00E62C4A"/>
    <w:rsid w:val="00E6318C"/>
    <w:rsid w:val="00E64228"/>
    <w:rsid w:val="00E72F58"/>
    <w:rsid w:val="00E83CE1"/>
    <w:rsid w:val="00E84EC0"/>
    <w:rsid w:val="00E93341"/>
    <w:rsid w:val="00E953D2"/>
    <w:rsid w:val="00E9656C"/>
    <w:rsid w:val="00EB096B"/>
    <w:rsid w:val="00EB25E1"/>
    <w:rsid w:val="00EB44FE"/>
    <w:rsid w:val="00EC2924"/>
    <w:rsid w:val="00EC3331"/>
    <w:rsid w:val="00EE1F64"/>
    <w:rsid w:val="00EF2FDB"/>
    <w:rsid w:val="00EF6D76"/>
    <w:rsid w:val="00EF7B7E"/>
    <w:rsid w:val="00F0470F"/>
    <w:rsid w:val="00F14321"/>
    <w:rsid w:val="00F16318"/>
    <w:rsid w:val="00F17D6D"/>
    <w:rsid w:val="00F27BF9"/>
    <w:rsid w:val="00F362C4"/>
    <w:rsid w:val="00F4209D"/>
    <w:rsid w:val="00F626ED"/>
    <w:rsid w:val="00F628B5"/>
    <w:rsid w:val="00F63CE6"/>
    <w:rsid w:val="00F65F7F"/>
    <w:rsid w:val="00F664BD"/>
    <w:rsid w:val="00F72435"/>
    <w:rsid w:val="00F7258A"/>
    <w:rsid w:val="00F73159"/>
    <w:rsid w:val="00F76841"/>
    <w:rsid w:val="00F824D0"/>
    <w:rsid w:val="00F832F3"/>
    <w:rsid w:val="00F8543E"/>
    <w:rsid w:val="00F85661"/>
    <w:rsid w:val="00F869F3"/>
    <w:rsid w:val="00F93F89"/>
    <w:rsid w:val="00FA4149"/>
    <w:rsid w:val="00FA7B52"/>
    <w:rsid w:val="00FB0716"/>
    <w:rsid w:val="00FB0E11"/>
    <w:rsid w:val="00FB0F3D"/>
    <w:rsid w:val="00FB1C6B"/>
    <w:rsid w:val="00FB2AAD"/>
    <w:rsid w:val="00FB321B"/>
    <w:rsid w:val="00FB4C65"/>
    <w:rsid w:val="00FB78D9"/>
    <w:rsid w:val="00FC3F83"/>
    <w:rsid w:val="00FC7039"/>
    <w:rsid w:val="00FC74E8"/>
    <w:rsid w:val="00FE3691"/>
    <w:rsid w:val="00FE5000"/>
    <w:rsid w:val="00FE74A4"/>
    <w:rsid w:val="00FF3AA5"/>
    <w:rsid w:val="00FF48BC"/>
    <w:rsid w:val="00FF78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3BFC6F"/>
  <w14:defaultImageDpi w14:val="32767"/>
  <w15:chartTrackingRefBased/>
  <w15:docId w15:val="{7251958B-D280-4C6F-965D-9341E4CF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433AB"/>
    <w:pPr>
      <w:widowControl w:val="0"/>
      <w:ind w:firstLineChars="200" w:firstLine="200"/>
    </w:pPr>
    <w:rPr>
      <w:rFonts w:ascii="Times New Roman" w:eastAsia="宋体" w:hAnsi="Times New Roman"/>
    </w:rPr>
  </w:style>
  <w:style w:type="paragraph" w:styleId="1">
    <w:name w:val="heading 1"/>
    <w:basedOn w:val="a"/>
    <w:next w:val="a"/>
    <w:link w:val="10"/>
    <w:uiPriority w:val="9"/>
    <w:qFormat/>
    <w:rsid w:val="001C19CB"/>
    <w:pPr>
      <w:keepNext/>
      <w:keepLines/>
      <w:spacing w:before="340" w:after="330" w:line="360" w:lineRule="auto"/>
      <w:jc w:val="center"/>
      <w:outlineLvl w:val="0"/>
    </w:pPr>
    <w:rPr>
      <w:b/>
      <w:bCs/>
      <w:kern w:val="44"/>
      <w:sz w:val="32"/>
      <w:szCs w:val="44"/>
    </w:rPr>
  </w:style>
  <w:style w:type="paragraph" w:styleId="2">
    <w:name w:val="heading 2"/>
    <w:basedOn w:val="a"/>
    <w:next w:val="a"/>
    <w:link w:val="20"/>
    <w:uiPriority w:val="9"/>
    <w:unhideWhenUsed/>
    <w:qFormat/>
    <w:rsid w:val="00425EC4"/>
    <w:pPr>
      <w:keepNext/>
      <w:keepLines/>
      <w:spacing w:before="120"/>
      <w:ind w:firstLineChars="0" w:firstLine="0"/>
      <w:outlineLvl w:val="1"/>
    </w:pPr>
    <w:rPr>
      <w:rFonts w:eastAsia="黑体" w:cstheme="majorBidi"/>
      <w:b/>
      <w:bCs/>
      <w:sz w:val="24"/>
      <w:szCs w:val="32"/>
    </w:rPr>
  </w:style>
  <w:style w:type="paragraph" w:styleId="3">
    <w:name w:val="heading 3"/>
    <w:basedOn w:val="a"/>
    <w:next w:val="a"/>
    <w:link w:val="30"/>
    <w:uiPriority w:val="9"/>
    <w:unhideWhenUsed/>
    <w:qFormat/>
    <w:rsid w:val="004D2ABF"/>
    <w:pPr>
      <w:keepNext/>
      <w:keepLines/>
      <w:spacing w:beforeLines="50" w:before="50"/>
      <w:ind w:firstLineChars="0" w:firstLine="0"/>
      <w:outlineLvl w:val="2"/>
    </w:pPr>
    <w:rPr>
      <w:b/>
      <w:bCs/>
      <w:sz w:val="24"/>
      <w:szCs w:val="32"/>
    </w:rPr>
  </w:style>
  <w:style w:type="paragraph" w:styleId="4">
    <w:name w:val="heading 4"/>
    <w:basedOn w:val="a"/>
    <w:next w:val="a"/>
    <w:link w:val="40"/>
    <w:uiPriority w:val="9"/>
    <w:unhideWhenUsed/>
    <w:qFormat/>
    <w:rsid w:val="00C6799F"/>
    <w:pPr>
      <w:keepNext/>
      <w:keepLines/>
      <w:spacing w:line="300" w:lineRule="auto"/>
      <w:outlineLvl w:val="3"/>
    </w:pPr>
    <w:rPr>
      <w:rFonts w:cstheme="majorBidi"/>
      <w:b/>
      <w:bCs/>
      <w:szCs w:val="28"/>
    </w:rPr>
  </w:style>
  <w:style w:type="paragraph" w:styleId="5">
    <w:name w:val="heading 5"/>
    <w:aliases w:val="参考文献"/>
    <w:basedOn w:val="a"/>
    <w:link w:val="50"/>
    <w:uiPriority w:val="9"/>
    <w:unhideWhenUsed/>
    <w:rsid w:val="00CE560A"/>
    <w:pPr>
      <w:keepNext/>
      <w:keepLines/>
      <w:spacing w:before="120"/>
      <w:ind w:firstLineChars="0" w:firstLine="0"/>
      <w:outlineLvl w:val="4"/>
    </w:pPr>
    <w:rPr>
      <w:bCs/>
      <w:szCs w:val="28"/>
    </w:rPr>
  </w:style>
  <w:style w:type="paragraph" w:styleId="6">
    <w:name w:val="heading 6"/>
    <w:aliases w:val="公式"/>
    <w:basedOn w:val="a"/>
    <w:next w:val="a"/>
    <w:link w:val="60"/>
    <w:uiPriority w:val="9"/>
    <w:unhideWhenUsed/>
    <w:rsid w:val="004A0D4E"/>
    <w:pPr>
      <w:keepNext/>
      <w:keepLines/>
      <w:spacing w:before="120"/>
      <w:ind w:firstLineChars="0" w:firstLine="0"/>
      <w:jc w:val="right"/>
      <w:outlineLvl w:val="5"/>
    </w:pPr>
    <w:rPr>
      <w:rFonts w:cstheme="majorBidi"/>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073E"/>
    <w:pPr>
      <w:tabs>
        <w:tab w:val="center" w:pos="4153"/>
        <w:tab w:val="right" w:pos="8306"/>
      </w:tabs>
      <w:snapToGrid w:val="0"/>
      <w:jc w:val="center"/>
    </w:pPr>
    <w:rPr>
      <w:sz w:val="18"/>
      <w:szCs w:val="18"/>
    </w:rPr>
  </w:style>
  <w:style w:type="character" w:customStyle="1" w:styleId="a4">
    <w:name w:val="页眉 字符"/>
    <w:basedOn w:val="a0"/>
    <w:link w:val="a3"/>
    <w:uiPriority w:val="99"/>
    <w:rsid w:val="0029073E"/>
    <w:rPr>
      <w:sz w:val="18"/>
      <w:szCs w:val="18"/>
    </w:rPr>
  </w:style>
  <w:style w:type="paragraph" w:styleId="a5">
    <w:name w:val="footer"/>
    <w:basedOn w:val="a"/>
    <w:link w:val="a6"/>
    <w:uiPriority w:val="99"/>
    <w:unhideWhenUsed/>
    <w:rsid w:val="0029073E"/>
    <w:pPr>
      <w:tabs>
        <w:tab w:val="center" w:pos="4153"/>
        <w:tab w:val="right" w:pos="8306"/>
      </w:tabs>
      <w:snapToGrid w:val="0"/>
    </w:pPr>
    <w:rPr>
      <w:sz w:val="18"/>
      <w:szCs w:val="18"/>
    </w:rPr>
  </w:style>
  <w:style w:type="character" w:customStyle="1" w:styleId="a6">
    <w:name w:val="页脚 字符"/>
    <w:basedOn w:val="a0"/>
    <w:link w:val="a5"/>
    <w:uiPriority w:val="99"/>
    <w:rsid w:val="0029073E"/>
    <w:rPr>
      <w:sz w:val="18"/>
      <w:szCs w:val="18"/>
    </w:rPr>
  </w:style>
  <w:style w:type="character" w:customStyle="1" w:styleId="10">
    <w:name w:val="标题 1 字符"/>
    <w:basedOn w:val="a0"/>
    <w:link w:val="1"/>
    <w:uiPriority w:val="9"/>
    <w:rsid w:val="001C19CB"/>
    <w:rPr>
      <w:rFonts w:ascii="Times New Roman" w:eastAsia="宋体" w:hAnsi="Times New Roman"/>
      <w:b/>
      <w:bCs/>
      <w:kern w:val="44"/>
      <w:sz w:val="32"/>
      <w:szCs w:val="44"/>
    </w:rPr>
  </w:style>
  <w:style w:type="character" w:customStyle="1" w:styleId="20">
    <w:name w:val="标题 2 字符"/>
    <w:basedOn w:val="a0"/>
    <w:link w:val="2"/>
    <w:uiPriority w:val="9"/>
    <w:rsid w:val="00425EC4"/>
    <w:rPr>
      <w:rFonts w:ascii="Times New Roman" w:eastAsia="黑体" w:hAnsi="Times New Roman" w:cstheme="majorBidi"/>
      <w:b/>
      <w:bCs/>
      <w:sz w:val="24"/>
      <w:szCs w:val="32"/>
    </w:rPr>
  </w:style>
  <w:style w:type="paragraph" w:styleId="a7">
    <w:name w:val="Title"/>
    <w:aliases w:val="标题3"/>
    <w:basedOn w:val="a"/>
    <w:next w:val="a"/>
    <w:link w:val="a8"/>
    <w:uiPriority w:val="10"/>
    <w:qFormat/>
    <w:rsid w:val="005433AB"/>
    <w:pPr>
      <w:outlineLvl w:val="2"/>
    </w:pPr>
    <w:rPr>
      <w:rFonts w:eastAsia="黑体" w:cstheme="majorBidi"/>
      <w:b/>
      <w:bCs/>
      <w:szCs w:val="32"/>
    </w:rPr>
  </w:style>
  <w:style w:type="character" w:customStyle="1" w:styleId="a8">
    <w:name w:val="标题 字符"/>
    <w:aliases w:val="标题3 字符"/>
    <w:basedOn w:val="a0"/>
    <w:link w:val="a7"/>
    <w:uiPriority w:val="10"/>
    <w:rsid w:val="005433AB"/>
    <w:rPr>
      <w:rFonts w:ascii="Times New Roman" w:eastAsia="黑体" w:hAnsi="Times New Roman" w:cstheme="majorBidi"/>
      <w:b/>
      <w:bCs/>
      <w:szCs w:val="32"/>
    </w:rPr>
  </w:style>
  <w:style w:type="paragraph" w:styleId="a9">
    <w:name w:val="Subtitle"/>
    <w:basedOn w:val="a"/>
    <w:next w:val="a"/>
    <w:link w:val="aa"/>
    <w:uiPriority w:val="11"/>
    <w:qFormat/>
    <w:rsid w:val="00A0451E"/>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a">
    <w:name w:val="副标题 字符"/>
    <w:basedOn w:val="a0"/>
    <w:link w:val="a9"/>
    <w:uiPriority w:val="11"/>
    <w:rsid w:val="00A0451E"/>
    <w:rPr>
      <w:b/>
      <w:bCs/>
      <w:kern w:val="28"/>
      <w:sz w:val="32"/>
      <w:szCs w:val="32"/>
    </w:rPr>
  </w:style>
  <w:style w:type="paragraph" w:styleId="ab">
    <w:name w:val="List Paragraph"/>
    <w:basedOn w:val="a"/>
    <w:uiPriority w:val="34"/>
    <w:qFormat/>
    <w:rsid w:val="000E0829"/>
    <w:pPr>
      <w:ind w:firstLine="420"/>
    </w:pPr>
  </w:style>
  <w:style w:type="character" w:customStyle="1" w:styleId="30">
    <w:name w:val="标题 3 字符"/>
    <w:basedOn w:val="a0"/>
    <w:link w:val="3"/>
    <w:uiPriority w:val="9"/>
    <w:rsid w:val="004D2ABF"/>
    <w:rPr>
      <w:rFonts w:ascii="Times New Roman" w:eastAsia="宋体" w:hAnsi="Times New Roman"/>
      <w:b/>
      <w:bCs/>
      <w:sz w:val="24"/>
      <w:szCs w:val="32"/>
    </w:rPr>
  </w:style>
  <w:style w:type="character" w:customStyle="1" w:styleId="40">
    <w:name w:val="标题 4 字符"/>
    <w:basedOn w:val="a0"/>
    <w:link w:val="4"/>
    <w:uiPriority w:val="9"/>
    <w:rsid w:val="00C6799F"/>
    <w:rPr>
      <w:rFonts w:ascii="Times New Roman" w:eastAsia="宋体" w:hAnsi="Times New Roman" w:cstheme="majorBidi"/>
      <w:b/>
      <w:bCs/>
      <w:szCs w:val="28"/>
    </w:rPr>
  </w:style>
  <w:style w:type="character" w:styleId="ac">
    <w:name w:val="Hyperlink"/>
    <w:basedOn w:val="a0"/>
    <w:uiPriority w:val="99"/>
    <w:unhideWhenUsed/>
    <w:rsid w:val="00370B1E"/>
    <w:rPr>
      <w:color w:val="0563C1" w:themeColor="hyperlink"/>
      <w:u w:val="single"/>
    </w:rPr>
  </w:style>
  <w:style w:type="character" w:styleId="ad">
    <w:name w:val="Unresolved Mention"/>
    <w:basedOn w:val="a0"/>
    <w:uiPriority w:val="99"/>
    <w:semiHidden/>
    <w:unhideWhenUsed/>
    <w:rsid w:val="00370B1E"/>
    <w:rPr>
      <w:color w:val="605E5C"/>
      <w:shd w:val="clear" w:color="auto" w:fill="E1DFDD"/>
    </w:rPr>
  </w:style>
  <w:style w:type="character" w:styleId="ae">
    <w:name w:val="Placeholder Text"/>
    <w:basedOn w:val="a0"/>
    <w:uiPriority w:val="99"/>
    <w:semiHidden/>
    <w:rsid w:val="00436120"/>
    <w:rPr>
      <w:color w:val="666666"/>
    </w:rPr>
  </w:style>
  <w:style w:type="character" w:customStyle="1" w:styleId="50">
    <w:name w:val="标题 5 字符"/>
    <w:aliases w:val="参考文献 字符"/>
    <w:basedOn w:val="a0"/>
    <w:link w:val="5"/>
    <w:uiPriority w:val="9"/>
    <w:rsid w:val="00CE560A"/>
    <w:rPr>
      <w:rFonts w:ascii="Times New Roman" w:eastAsia="宋体" w:hAnsi="Times New Roman"/>
      <w:bCs/>
      <w:szCs w:val="28"/>
    </w:rPr>
  </w:style>
  <w:style w:type="character" w:customStyle="1" w:styleId="60">
    <w:name w:val="标题 6 字符"/>
    <w:aliases w:val="公式 字符"/>
    <w:basedOn w:val="a0"/>
    <w:link w:val="6"/>
    <w:uiPriority w:val="9"/>
    <w:rsid w:val="004A0D4E"/>
    <w:rPr>
      <w:rFonts w:ascii="Times New Roman" w:eastAsia="宋体" w:hAnsi="Times New Roman" w:cstheme="majorBidi"/>
      <w:bCs/>
      <w:szCs w:val="24"/>
    </w:rPr>
  </w:style>
  <w:style w:type="paragraph" w:customStyle="1" w:styleId="11">
    <w:name w:val="公式1"/>
    <w:basedOn w:val="a"/>
    <w:link w:val="12"/>
    <w:qFormat/>
    <w:rsid w:val="007568C0"/>
    <w:pPr>
      <w:spacing w:beforeLines="50" w:before="50" w:afterLines="50" w:after="50"/>
      <w:ind w:firstLineChars="0" w:firstLine="0"/>
      <w:jc w:val="right"/>
    </w:pPr>
  </w:style>
  <w:style w:type="character" w:customStyle="1" w:styleId="12">
    <w:name w:val="公式1 字符"/>
    <w:basedOn w:val="a0"/>
    <w:link w:val="11"/>
    <w:rsid w:val="007568C0"/>
    <w:rPr>
      <w:rFonts w:ascii="Times New Roman" w:eastAsia="宋体" w:hAnsi="Times New Roman"/>
    </w:rPr>
  </w:style>
  <w:style w:type="paragraph" w:customStyle="1" w:styleId="af">
    <w:name w:val="图表"/>
    <w:basedOn w:val="a"/>
    <w:link w:val="af0"/>
    <w:qFormat/>
    <w:rsid w:val="00D75AA3"/>
    <w:pPr>
      <w:ind w:firstLineChars="0" w:firstLine="0"/>
      <w:jc w:val="center"/>
    </w:pPr>
  </w:style>
  <w:style w:type="character" w:customStyle="1" w:styleId="af0">
    <w:name w:val="图表 字符"/>
    <w:basedOn w:val="a0"/>
    <w:link w:val="af"/>
    <w:rsid w:val="00D75AA3"/>
    <w:rPr>
      <w:rFonts w:ascii="Times New Roman" w:eastAsia="宋体" w:hAnsi="Times New Roman"/>
    </w:rPr>
  </w:style>
  <w:style w:type="table" w:styleId="af1">
    <w:name w:val="Table Grid"/>
    <w:basedOn w:val="a1"/>
    <w:uiPriority w:val="39"/>
    <w:rsid w:val="00015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参考文献1"/>
    <w:basedOn w:val="a"/>
    <w:link w:val="14"/>
    <w:qFormat/>
    <w:rsid w:val="00E3468B"/>
    <w:pPr>
      <w:ind w:firstLineChars="0" w:firstLine="0"/>
    </w:pPr>
  </w:style>
  <w:style w:type="character" w:customStyle="1" w:styleId="14">
    <w:name w:val="参考文献1 字符"/>
    <w:basedOn w:val="a0"/>
    <w:link w:val="13"/>
    <w:rsid w:val="00E3468B"/>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078945">
      <w:bodyDiv w:val="1"/>
      <w:marLeft w:val="0"/>
      <w:marRight w:val="0"/>
      <w:marTop w:val="0"/>
      <w:marBottom w:val="0"/>
      <w:divBdr>
        <w:top w:val="none" w:sz="0" w:space="0" w:color="auto"/>
        <w:left w:val="none" w:sz="0" w:space="0" w:color="auto"/>
        <w:bottom w:val="none" w:sz="0" w:space="0" w:color="auto"/>
        <w:right w:val="none" w:sz="0" w:space="0" w:color="auto"/>
      </w:divBdr>
      <w:divsChild>
        <w:div w:id="967322327">
          <w:marLeft w:val="0"/>
          <w:marRight w:val="0"/>
          <w:marTop w:val="0"/>
          <w:marBottom w:val="0"/>
          <w:divBdr>
            <w:top w:val="none" w:sz="0" w:space="0" w:color="auto"/>
            <w:left w:val="none" w:sz="0" w:space="0" w:color="auto"/>
            <w:bottom w:val="none" w:sz="0" w:space="0" w:color="auto"/>
            <w:right w:val="none" w:sz="0" w:space="0" w:color="auto"/>
          </w:divBdr>
          <w:divsChild>
            <w:div w:id="317658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267851">
      <w:bodyDiv w:val="1"/>
      <w:marLeft w:val="0"/>
      <w:marRight w:val="0"/>
      <w:marTop w:val="0"/>
      <w:marBottom w:val="0"/>
      <w:divBdr>
        <w:top w:val="none" w:sz="0" w:space="0" w:color="auto"/>
        <w:left w:val="none" w:sz="0" w:space="0" w:color="auto"/>
        <w:bottom w:val="none" w:sz="0" w:space="0" w:color="auto"/>
        <w:right w:val="none" w:sz="0" w:space="0" w:color="auto"/>
      </w:divBdr>
    </w:div>
    <w:div w:id="984966459">
      <w:bodyDiv w:val="1"/>
      <w:marLeft w:val="0"/>
      <w:marRight w:val="0"/>
      <w:marTop w:val="0"/>
      <w:marBottom w:val="0"/>
      <w:divBdr>
        <w:top w:val="none" w:sz="0" w:space="0" w:color="auto"/>
        <w:left w:val="none" w:sz="0" w:space="0" w:color="auto"/>
        <w:bottom w:val="none" w:sz="0" w:space="0" w:color="auto"/>
        <w:right w:val="none" w:sz="0" w:space="0" w:color="auto"/>
      </w:divBdr>
    </w:div>
    <w:div w:id="1201867461">
      <w:bodyDiv w:val="1"/>
      <w:marLeft w:val="0"/>
      <w:marRight w:val="0"/>
      <w:marTop w:val="0"/>
      <w:marBottom w:val="0"/>
      <w:divBdr>
        <w:top w:val="none" w:sz="0" w:space="0" w:color="auto"/>
        <w:left w:val="none" w:sz="0" w:space="0" w:color="auto"/>
        <w:bottom w:val="none" w:sz="0" w:space="0" w:color="auto"/>
        <w:right w:val="none" w:sz="0" w:space="0" w:color="auto"/>
      </w:divBdr>
    </w:div>
    <w:div w:id="1946764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yperlink" Target="https://zhuanlan.zhihu.com/p/634120397"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8</TotalTime>
  <Pages>4</Pages>
  <Words>517</Words>
  <Characters>2948</Characters>
  <Application>Microsoft Office Word</Application>
  <DocSecurity>0</DocSecurity>
  <Lines>24</Lines>
  <Paragraphs>6</Paragraphs>
  <ScaleCrop>false</ScaleCrop>
  <Company/>
  <LinksUpToDate>false</LinksUpToDate>
  <CharactersWithSpaces>3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y2018330301066@outlook.com</dc:creator>
  <cp:keywords/>
  <dc:description/>
  <cp:lastModifiedBy>zqy2018330301066@outlook.com</cp:lastModifiedBy>
  <cp:revision>600</cp:revision>
  <dcterms:created xsi:type="dcterms:W3CDTF">2023-12-30T13:43:00Z</dcterms:created>
  <dcterms:modified xsi:type="dcterms:W3CDTF">2024-01-14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